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1D2334" w:rsidRDefault="00C61D2D" w:rsidP="00C61D2D">
      <w:pPr>
        <w:pStyle w:val="1"/>
        <w:jc w:val="center"/>
        <w:rPr>
          <w:lang w:val="en-US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 w:rsidR="009A20E0">
        <w:rPr>
          <w:lang w:val="en-US"/>
        </w:rPr>
        <w:t>4</w:t>
      </w:r>
    </w:p>
    <w:p w:rsidR="00C61D2D" w:rsidRPr="007C4E2E" w:rsidRDefault="00C61D2D" w:rsidP="00C61D2D">
      <w:pPr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C61D2D">
      <w:pPr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6D529A">
      <w:pPr>
        <w:pStyle w:val="2"/>
      </w:pPr>
      <w:r w:rsidRPr="006D529A">
        <w:t>Завдання</w:t>
      </w:r>
    </w:p>
    <w:p w:rsidR="00A11DCE" w:rsidRDefault="00A11DCE" w:rsidP="00A11DCE">
      <w:pPr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7" o:title=""/>
          </v:shape>
          <o:OLEObject Type="Embed" ProgID="Equation.DSMT4" ShapeID="_x0000_i1025" DrawAspect="Content" ObjectID="_1410523133" r:id="rId8"/>
        </w:object>
      </w:r>
      <w:r w:rsidRPr="00A11DCE">
        <w:rPr>
          <w:position w:val="-42"/>
        </w:rPr>
        <w:object w:dxaOrig="3780" w:dyaOrig="960">
          <v:shape id="_x0000_i1026" type="#_x0000_t75" style="width:189pt;height:48pt" o:ole="">
            <v:imagedata r:id="rId9" o:title=""/>
          </v:shape>
          <o:OLEObject Type="Embed" ProgID="Equation.DSMT4" ShapeID="_x0000_i1026" DrawAspect="Content" ObjectID="_1410523134" r:id="rId10"/>
        </w:object>
      </w:r>
    </w:p>
    <w:p w:rsidR="00C61D2D" w:rsidRDefault="001D2334" w:rsidP="006D529A">
      <w:pPr>
        <w:pStyle w:val="2"/>
        <w:rPr>
          <w:lang w:val="en-US"/>
        </w:rPr>
      </w:pPr>
      <w:r>
        <w:t>Програма</w:t>
      </w:r>
      <w:r w:rsidR="00C61D2D" w:rsidRPr="00C61D2D">
        <w:t>:</w:t>
      </w:r>
    </w:p>
    <w:p w:rsidR="00241E71" w:rsidRPr="002E675B" w:rsidRDefault="00A5029B" w:rsidP="00241E71">
      <w:pPr>
        <w:pStyle w:val="Code"/>
        <w:spacing w:after="120"/>
        <w:rPr>
          <w:rFonts w:ascii="Courier New" w:hAnsi="Courier New" w:cs="Courier New"/>
          <w:lang w:val="en-US" w:eastAsia="en-US"/>
        </w:rPr>
      </w:pPr>
      <w:r w:rsidRPr="002E675B">
        <w:rPr>
          <w:rFonts w:ascii="Courier New" w:hAnsi="Courier New" w:cs="Courier New"/>
          <w:lang w:val="en-US" w:eastAsia="en-US"/>
        </w:rPr>
        <w:t>Source file</w:t>
      </w:r>
      <w:proofErr w:type="gramStart"/>
      <w:r w:rsidRPr="002E675B">
        <w:rPr>
          <w:rFonts w:ascii="Courier New" w:hAnsi="Courier New" w:cs="Courier New"/>
          <w:lang w:val="en-US" w:eastAsia="en-US"/>
        </w:rPr>
        <w:t>: ..</w:t>
      </w:r>
      <w:proofErr w:type="gramEnd"/>
      <w:r w:rsidRPr="002E675B">
        <w:rPr>
          <w:rFonts w:ascii="Courier New" w:hAnsi="Courier New" w:cs="Courier New"/>
          <w:lang w:val="en-US" w:eastAsia="en-US"/>
        </w:rPr>
        <w:t>\</w:t>
      </w:r>
      <w:proofErr w:type="spellStart"/>
      <w:r w:rsidRPr="002E675B">
        <w:rPr>
          <w:rFonts w:ascii="Courier New" w:hAnsi="Courier New" w:cs="Courier New"/>
          <w:lang w:val="en-US" w:eastAsia="en-US"/>
        </w:rPr>
        <w:t>Program.cs</w:t>
      </w:r>
      <w:proofErr w:type="spellEnd"/>
      <w:r w:rsidR="000C79A3" w:rsidRPr="002E675B">
        <w:rPr>
          <w:rFonts w:ascii="Courier New" w:hAnsi="Courier New" w:cs="Courier New"/>
          <w:lang w:val="en-US" w:eastAsia="en-US"/>
        </w:rPr>
        <w:t xml:space="preserve"> </w:t>
      </w:r>
      <w:r w:rsidRPr="002E675B">
        <w:rPr>
          <w:rFonts w:ascii="Courier New" w:hAnsi="Courier New" w:cs="Courier New"/>
          <w:lang w:val="en-US" w:eastAsia="en-US"/>
        </w:rPr>
        <w:t xml:space="preserve">  </w:t>
      </w:r>
      <w:r w:rsidR="00657065" w:rsidRPr="002E675B">
        <w:rPr>
          <w:rFonts w:ascii="Courier New" w:hAnsi="Courier New" w:cs="Courier New"/>
          <w:lang w:val="en-US" w:eastAsia="en-US"/>
        </w:rPr>
        <w:t>Sun</w:t>
      </w:r>
      <w:r w:rsidRPr="002E675B">
        <w:rPr>
          <w:rFonts w:ascii="Courier New" w:hAnsi="Courier New" w:cs="Courier New"/>
          <w:lang w:val="en-US" w:eastAsia="en-US"/>
        </w:rPr>
        <w:t xml:space="preserve"> Sep 30</w:t>
      </w:r>
      <w:r w:rsidR="00E840FA" w:rsidRPr="002E675B">
        <w:rPr>
          <w:rFonts w:ascii="Courier New" w:hAnsi="Courier New" w:cs="Courier New"/>
          <w:lang w:val="en-US" w:eastAsia="en-US"/>
        </w:rPr>
        <w:t xml:space="preserve"> 15</w:t>
      </w:r>
      <w:r w:rsidR="000C79A3" w:rsidRPr="002E675B">
        <w:rPr>
          <w:rFonts w:ascii="Courier New" w:hAnsi="Courier New" w:cs="Courier New"/>
          <w:lang w:val="en-US" w:eastAsia="en-US"/>
        </w:rPr>
        <w:t>:51:58 2012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sz w:val="20"/>
          <w:szCs w:val="20"/>
          <w:lang w:eastAsia="uk-UA"/>
        </w:rPr>
        <w:t>1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ystem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bookmarkStart w:id="0" w:name="_GoBack"/>
      <w:bookmarkEnd w:id="0"/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2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ystem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Collections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Generic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3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ystem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Linq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4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ystem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ext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5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ystem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ing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6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ystem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ing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s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7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8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/*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 xml:space="preserve"> 9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* * * * * * * * * * * * * * * * * * * * * * * * * * * * * *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0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*                                                           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1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*             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Laboratory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work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#4. 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Threads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in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C#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2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                                       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3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* 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Task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: F1: E = A + B + C + D * (MA * MZ)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4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      F2: MD = (MA * MB) * TRANS(MC)   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5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      F3: E = (MA * MM) * B + MB * SORT(A)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6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                                       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7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* </w:t>
      </w:r>
      <w:r w:rsidRPr="002E675B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</w:t>
      </w:r>
      <w:proofErr w:type="spellStart"/>
      <w:r w:rsidRPr="002E675B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author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Red'ko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Alexander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8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@</w:t>
      </w:r>
      <w:proofErr w:type="spellStart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group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IO-01                           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19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* </w:t>
      </w:r>
      <w:r w:rsidRPr="002E675B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</w:t>
      </w:r>
      <w:proofErr w:type="spellStart"/>
      <w:r w:rsidRPr="002E675B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date</w:t>
      </w:r>
      <w:proofErr w:type="spellEnd"/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30.09.12                         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0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                                                           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1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>* * * * * * * * * * * * * * * * * * * * * * * * * * * * * * * *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2</w:t>
      </w:r>
      <w:r w:rsidRPr="002E675B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*/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3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4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amespace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pro_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lab4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5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6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proofErr w:type="spellStart"/>
      <w:r w:rsidRPr="002E675B">
        <w:rPr>
          <w:rFonts w:ascii="Courier New" w:hAnsi="Courier New" w:cs="Courier New"/>
          <w:color w:val="8000FF"/>
          <w:sz w:val="20"/>
          <w:szCs w:val="20"/>
          <w:lang w:eastAsia="uk-UA"/>
        </w:rPr>
        <w:t>class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Program</w:t>
      </w:r>
      <w:proofErr w:type="spellEnd"/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7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8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29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proofErr w:type="spellStart"/>
      <w:r w:rsidRPr="002E675B">
        <w:rPr>
          <w:rFonts w:ascii="Courier New" w:hAnsi="Courier New" w:cs="Courier New"/>
          <w:color w:val="8000FF"/>
          <w:sz w:val="20"/>
          <w:szCs w:val="20"/>
          <w:lang w:eastAsia="uk-UA"/>
        </w:rPr>
        <w:t>static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Main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proofErr w:type="spellStart"/>
      <w:r w:rsidRPr="002E675B">
        <w:rPr>
          <w:rFonts w:ascii="Courier New" w:hAnsi="Courier New" w:cs="Courier New"/>
          <w:color w:val="8000FF"/>
          <w:sz w:val="20"/>
          <w:szCs w:val="20"/>
          <w:lang w:eastAsia="uk-UA"/>
        </w:rPr>
        <w:t>string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args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0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1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Console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WriteLin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>"</w:t>
      </w:r>
      <w:proofErr w:type="spellStart"/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>Enter</w:t>
      </w:r>
      <w:proofErr w:type="spellEnd"/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 xml:space="preserve"> N: "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2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tring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line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Console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ReadLin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3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="00055548" w:rsidRPr="002E675B">
        <w:rPr>
          <w:rFonts w:ascii="Courier New" w:hAnsi="Courier New" w:cs="Courier New"/>
          <w:color w:val="4F81BD" w:themeColor="accent1"/>
          <w:sz w:val="20"/>
          <w:szCs w:val="20"/>
          <w:lang w:eastAsia="uk-UA"/>
        </w:rPr>
        <w:t>int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4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="00055548" w:rsidRPr="002E675B">
        <w:rPr>
          <w:rFonts w:ascii="Courier New" w:hAnsi="Courier New" w:cs="Courier New"/>
          <w:color w:val="4F81BD" w:themeColor="accent1"/>
          <w:sz w:val="20"/>
          <w:szCs w:val="20"/>
          <w:lang w:eastAsia="uk-UA"/>
        </w:rPr>
        <w:t>int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ryPars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lin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out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5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="00055548" w:rsidRPr="002E675B">
        <w:rPr>
          <w:rFonts w:ascii="Courier New" w:hAnsi="Courier New" w:cs="Courier New"/>
          <w:color w:val="4F81BD" w:themeColor="accent1"/>
          <w:sz w:val="20"/>
          <w:szCs w:val="20"/>
          <w:lang w:eastAsia="uk-UA"/>
        </w:rPr>
        <w:t>int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valu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6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Console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WriteLin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>"</w:t>
      </w:r>
      <w:proofErr w:type="spellStart"/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>Enter</w:t>
      </w:r>
      <w:proofErr w:type="spellEnd"/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>value</w:t>
      </w:r>
      <w:proofErr w:type="spellEnd"/>
      <w:r w:rsidRPr="002E675B">
        <w:rPr>
          <w:rFonts w:ascii="Courier New" w:hAnsi="Courier New" w:cs="Courier New"/>
          <w:color w:val="808080"/>
          <w:sz w:val="20"/>
          <w:szCs w:val="20"/>
          <w:lang w:eastAsia="uk-UA"/>
        </w:rPr>
        <w:t>: "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7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line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Console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ReadLin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8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="00055548" w:rsidRPr="002E675B">
        <w:rPr>
          <w:rFonts w:ascii="Courier New" w:hAnsi="Courier New" w:cs="Courier New"/>
          <w:color w:val="4F81BD" w:themeColor="accent1"/>
          <w:sz w:val="20"/>
          <w:szCs w:val="20"/>
          <w:lang w:eastAsia="uk-UA"/>
        </w:rPr>
        <w:t>int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ryPars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lin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out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valu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39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Console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WriteLin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0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1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s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s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s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value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2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3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1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s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F1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4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2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s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F2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lastRenderedPageBreak/>
        <w:t>45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3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proofErr w:type="spellEnd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hread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s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taskF3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6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7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t1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tart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8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t2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tart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49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t3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Start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50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51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proofErr w:type="spellStart"/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Console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>Read</w:t>
      </w:r>
      <w:proofErr w:type="spellEnd"/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52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41E71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53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79A3" w:rsidRPr="002E675B" w:rsidRDefault="00241E71" w:rsidP="00E840FA">
      <w:pPr>
        <w:shd w:val="clear" w:color="auto" w:fill="FFFFFF"/>
        <w:ind w:left="567"/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 w:rsidRPr="002E675B">
        <w:rPr>
          <w:rFonts w:ascii="Courier New" w:hAnsi="Courier New" w:cs="Courier New"/>
          <w:sz w:val="20"/>
          <w:szCs w:val="20"/>
          <w:lang w:eastAsia="uk-UA"/>
        </w:rPr>
        <w:t>54</w:t>
      </w:r>
      <w:r w:rsidRPr="002E675B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E675B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E840FA" w:rsidRPr="002E675B" w:rsidRDefault="00946662" w:rsidP="00E840FA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lang w:val="en-US"/>
        </w:rPr>
      </w:pPr>
      <w:r w:rsidRPr="002E675B">
        <w:rPr>
          <w:rFonts w:ascii="Times New Roman" w:hAnsi="Times New Roman" w:cs="Times New Roman"/>
          <w:lang w:val="en-US"/>
        </w:rPr>
        <w:tab/>
      </w:r>
    </w:p>
    <w:p w:rsidR="00E840FA" w:rsidRPr="002E675B" w:rsidRDefault="00E840FA" w:rsidP="00E840FA">
      <w:pPr>
        <w:pStyle w:val="Code"/>
        <w:spacing w:after="120"/>
        <w:rPr>
          <w:rFonts w:ascii="Courier New" w:hAnsi="Courier New" w:cs="Courier New"/>
          <w:lang w:val="en-US" w:eastAsia="en-US"/>
        </w:rPr>
      </w:pPr>
      <w:r w:rsidRPr="002E675B">
        <w:rPr>
          <w:rFonts w:ascii="Courier New" w:hAnsi="Courier New" w:cs="Courier New"/>
          <w:lang w:val="en-US" w:eastAsia="en-US"/>
        </w:rPr>
        <w:t>Source file</w:t>
      </w:r>
      <w:proofErr w:type="gramStart"/>
      <w:r w:rsidRPr="002E675B">
        <w:rPr>
          <w:rFonts w:ascii="Courier New" w:hAnsi="Courier New" w:cs="Courier New"/>
          <w:lang w:val="en-US" w:eastAsia="en-US"/>
        </w:rPr>
        <w:t>: ..</w:t>
      </w:r>
      <w:proofErr w:type="gramEnd"/>
      <w:r w:rsidRPr="002E675B">
        <w:rPr>
          <w:rFonts w:ascii="Courier New" w:hAnsi="Courier New" w:cs="Courier New"/>
          <w:lang w:val="en-US" w:eastAsia="en-US"/>
        </w:rPr>
        <w:t>\</w:t>
      </w:r>
      <w:proofErr w:type="spellStart"/>
      <w:r w:rsidR="00E6343F" w:rsidRPr="002E675B">
        <w:rPr>
          <w:rFonts w:ascii="Courier New" w:hAnsi="Courier New" w:cs="Courier New"/>
          <w:lang w:val="en-US" w:eastAsia="en-US"/>
        </w:rPr>
        <w:t>Tasks</w:t>
      </w:r>
      <w:r w:rsidRPr="002E675B">
        <w:rPr>
          <w:rFonts w:ascii="Courier New" w:hAnsi="Courier New" w:cs="Courier New"/>
          <w:lang w:val="en-US" w:eastAsia="en-US"/>
        </w:rPr>
        <w:t>.cs</w:t>
      </w:r>
      <w:proofErr w:type="spellEnd"/>
      <w:r w:rsidRPr="002E675B">
        <w:rPr>
          <w:rFonts w:ascii="Courier New" w:hAnsi="Courier New" w:cs="Courier New"/>
          <w:lang w:val="en-US" w:eastAsia="en-US"/>
        </w:rPr>
        <w:t xml:space="preserve">   </w:t>
      </w:r>
      <w:r w:rsidR="00657065" w:rsidRPr="002E675B">
        <w:rPr>
          <w:rFonts w:ascii="Courier New" w:hAnsi="Courier New" w:cs="Courier New"/>
          <w:lang w:val="en-US" w:eastAsia="en-US"/>
        </w:rPr>
        <w:t>Sun</w:t>
      </w:r>
      <w:r w:rsidRPr="002E675B">
        <w:rPr>
          <w:rFonts w:ascii="Courier New" w:hAnsi="Courier New" w:cs="Courier New"/>
          <w:lang w:val="en-US" w:eastAsia="en-US"/>
        </w:rPr>
        <w:t xml:space="preserve"> Sep 30 15:51:58 2012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  <w:lang w:val="en-US"/>
        </w:rPr>
        <w:t xml:space="preserve"> </w:t>
      </w:r>
      <w:r w:rsidRPr="002E675B">
        <w:rPr>
          <w:rStyle w:val="sc41"/>
          <w:color w:val="auto"/>
        </w:rPr>
        <w:t>1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using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System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2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using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Collections</w:t>
      </w:r>
      <w:r w:rsidRPr="002E675B">
        <w:rPr>
          <w:rStyle w:val="sc101"/>
        </w:rPr>
        <w:t>.</w:t>
      </w:r>
      <w:r w:rsidRPr="002E675B">
        <w:rPr>
          <w:rStyle w:val="sc11"/>
        </w:rPr>
        <w:t>Generic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3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using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Linq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4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using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Text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5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using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Threading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6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using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Threading</w:t>
      </w:r>
      <w:r w:rsidRPr="002E675B">
        <w:rPr>
          <w:rStyle w:val="sc101"/>
        </w:rPr>
        <w:t>.</w:t>
      </w:r>
      <w:r w:rsidRPr="002E675B">
        <w:rPr>
          <w:rStyle w:val="sc11"/>
        </w:rPr>
        <w:t>Tasks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7</w:t>
      </w:r>
      <w:r w:rsidRPr="002E675B">
        <w:rPr>
          <w:rStyle w:val="sc0"/>
        </w:rPr>
        <w:t xml:space="preserve"> 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8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namespace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pro_</w:t>
      </w:r>
      <w:proofErr w:type="spellEnd"/>
      <w:r w:rsidRPr="002E675B">
        <w:rPr>
          <w:rStyle w:val="sc11"/>
        </w:rPr>
        <w:t>lab4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 xml:space="preserve"> </w:t>
      </w:r>
      <w:r w:rsidRPr="002E675B">
        <w:rPr>
          <w:rStyle w:val="sc41"/>
          <w:color w:val="auto"/>
        </w:rPr>
        <w:t>9</w:t>
      </w:r>
      <w:r w:rsidRPr="002E675B">
        <w:rPr>
          <w:rStyle w:val="sc0"/>
        </w:rPr>
        <w:t xml:space="preserve"> </w:t>
      </w:r>
      <w:r w:rsidRPr="002E675B">
        <w:rPr>
          <w:rStyle w:val="sc101"/>
        </w:rPr>
        <w:t>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0</w:t>
      </w:r>
      <w:r w:rsidRPr="002E675B">
        <w:rPr>
          <w:rStyle w:val="sc0"/>
        </w:rPr>
        <w:t xml:space="preserve">    </w:t>
      </w:r>
      <w:proofErr w:type="spellStart"/>
      <w:r w:rsidRPr="002E675B">
        <w:rPr>
          <w:rStyle w:val="sc161"/>
        </w:rPr>
        <w:t>class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Tasks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: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Data</w:t>
      </w:r>
      <w:proofErr w:type="spellEnd"/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1</w:t>
      </w:r>
      <w:r w:rsidRPr="002E675B">
        <w:rPr>
          <w:rStyle w:val="sc0"/>
        </w:rPr>
        <w:t xml:space="preserve">    </w:t>
      </w:r>
      <w:r w:rsidRPr="002E675B">
        <w:rPr>
          <w:rStyle w:val="sc101"/>
        </w:rPr>
        <w:t>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2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3</w:t>
      </w:r>
      <w:r w:rsidRPr="002E675B">
        <w:rPr>
          <w:rStyle w:val="sc0"/>
        </w:rPr>
        <w:t xml:space="preserve">        </w:t>
      </w:r>
      <w:proofErr w:type="spellStart"/>
      <w:r w:rsidRPr="002E675B">
        <w:rPr>
          <w:rStyle w:val="sc51"/>
        </w:rPr>
        <w:t>public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Tasks</w:t>
      </w:r>
      <w:proofErr w:type="spellEnd"/>
      <w:r w:rsidRPr="002E675B">
        <w:rPr>
          <w:rStyle w:val="sc101"/>
        </w:rPr>
        <w:t>(</w:t>
      </w:r>
      <w:proofErr w:type="spellStart"/>
      <w:r w:rsidR="00055548" w:rsidRPr="002E675B">
        <w:rPr>
          <w:rStyle w:val="sc161"/>
          <w:color w:val="4F81BD" w:themeColor="accent1"/>
        </w:rPr>
        <w:t>int</w:t>
      </w:r>
      <w:proofErr w:type="spellEnd"/>
      <w:r w:rsidRPr="002E675B">
        <w:rPr>
          <w:rStyle w:val="sc0"/>
          <w:color w:val="4F81BD" w:themeColor="accent1"/>
        </w:rPr>
        <w:t xml:space="preserve"> </w:t>
      </w:r>
      <w:r w:rsidRPr="002E675B">
        <w:rPr>
          <w:rStyle w:val="sc11"/>
        </w:rPr>
        <w:t>n</w:t>
      </w:r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proofErr w:type="spellStart"/>
      <w:r w:rsidR="00055548" w:rsidRPr="002E675B">
        <w:rPr>
          <w:rStyle w:val="sc161"/>
          <w:color w:val="4F81BD" w:themeColor="accent1"/>
        </w:rPr>
        <w:t>int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alue</w:t>
      </w:r>
      <w:proofErr w:type="spellEnd"/>
      <w:r w:rsidRPr="002E675B">
        <w:rPr>
          <w:rStyle w:val="sc101"/>
        </w:rPr>
        <w:t>)</w:t>
      </w:r>
      <w:r w:rsidRPr="002E675B">
        <w:rPr>
          <w:rStyle w:val="sc0"/>
        </w:rPr>
        <w:t xml:space="preserve"> </w:t>
      </w:r>
      <w:r w:rsidRPr="002E675B">
        <w:rPr>
          <w:rStyle w:val="sc101"/>
        </w:rPr>
        <w:t>: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51"/>
        </w:rPr>
        <w:t>base</w:t>
      </w:r>
      <w:proofErr w:type="spellEnd"/>
      <w:r w:rsidRPr="002E675B">
        <w:rPr>
          <w:rStyle w:val="sc101"/>
        </w:rPr>
        <w:t>(</w:t>
      </w:r>
      <w:r w:rsidRPr="002E675B">
        <w:rPr>
          <w:rStyle w:val="sc11"/>
        </w:rPr>
        <w:t>n</w:t>
      </w:r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alue</w:t>
      </w:r>
      <w:proofErr w:type="spellEnd"/>
      <w:r w:rsidRPr="002E675B">
        <w:rPr>
          <w:rStyle w:val="sc101"/>
        </w:rPr>
        <w:t>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4</w:t>
      </w:r>
      <w:r w:rsidRPr="002E675B">
        <w:rPr>
          <w:rStyle w:val="sc0"/>
        </w:rPr>
        <w:t xml:space="preserve">        </w:t>
      </w:r>
      <w:r w:rsidRPr="002E675B">
        <w:rPr>
          <w:rStyle w:val="sc101"/>
        </w:rPr>
        <w:t>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5</w:t>
      </w:r>
      <w:r w:rsidRPr="002E675B">
        <w:rPr>
          <w:rStyle w:val="sc0"/>
        </w:rPr>
        <w:t xml:space="preserve">        </w:t>
      </w:r>
      <w:r w:rsidRPr="002E675B">
        <w:rPr>
          <w:rStyle w:val="sc101"/>
        </w:rPr>
        <w:t>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6</w:t>
      </w:r>
    </w:p>
    <w:p w:rsidR="00E840FA" w:rsidRPr="002E675B" w:rsidRDefault="00E840FA" w:rsidP="00E840FA">
      <w:pPr>
        <w:shd w:val="clear" w:color="auto" w:fill="FFFFFF"/>
        <w:ind w:left="567"/>
        <w:rPr>
          <w:rStyle w:val="sc21"/>
        </w:rPr>
      </w:pPr>
      <w:r w:rsidRPr="002E675B">
        <w:rPr>
          <w:rStyle w:val="sc41"/>
          <w:color w:val="auto"/>
        </w:rPr>
        <w:t>17</w:t>
      </w:r>
      <w:r w:rsidRPr="002E675B">
        <w:rPr>
          <w:rStyle w:val="sc41"/>
          <w:lang w:val="en-US"/>
        </w:rPr>
        <w:t xml:space="preserve"> </w:t>
      </w:r>
      <w:r w:rsidRPr="002E675B">
        <w:rPr>
          <w:rStyle w:val="sc21"/>
        </w:rPr>
        <w:t>//-----------------------------------------------------------------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8</w:t>
      </w:r>
      <w:r w:rsidRPr="002E675B">
        <w:rPr>
          <w:rStyle w:val="sc0"/>
        </w:rPr>
        <w:t xml:space="preserve">        </w:t>
      </w:r>
      <w:proofErr w:type="spellStart"/>
      <w:r w:rsidRPr="002E675B">
        <w:rPr>
          <w:rStyle w:val="sc51"/>
        </w:rPr>
        <w:t>public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61"/>
        </w:rPr>
        <w:t>void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1"/>
        </w:rPr>
        <w:t>taskF1</w:t>
      </w:r>
      <w:r w:rsidRPr="002E675B">
        <w:rPr>
          <w:rStyle w:val="sc101"/>
        </w:rPr>
        <w:t>(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19</w:t>
      </w:r>
      <w:r w:rsidRPr="002E675B">
        <w:rPr>
          <w:rStyle w:val="sc0"/>
        </w:rPr>
        <w:t xml:space="preserve">        </w:t>
      </w:r>
      <w:r w:rsidRPr="002E675B">
        <w:rPr>
          <w:rStyle w:val="sc101"/>
        </w:rPr>
        <w:t>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0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Console</w:t>
      </w:r>
      <w:r w:rsidRPr="002E675B">
        <w:rPr>
          <w:rStyle w:val="sc101"/>
        </w:rPr>
        <w:t>.</w:t>
      </w:r>
      <w:r w:rsidRPr="002E675B">
        <w:rPr>
          <w:rStyle w:val="sc11"/>
        </w:rPr>
        <w:t>WriteLine</w:t>
      </w:r>
      <w:proofErr w:type="spellEnd"/>
      <w:r w:rsidRPr="002E675B">
        <w:rPr>
          <w:rStyle w:val="sc101"/>
        </w:rPr>
        <w:t>(</w:t>
      </w:r>
      <w:r w:rsidRPr="002E675B">
        <w:rPr>
          <w:rStyle w:val="sc61"/>
        </w:rPr>
        <w:t>"</w:t>
      </w:r>
      <w:proofErr w:type="spellStart"/>
      <w:r w:rsidRPr="002E675B">
        <w:rPr>
          <w:rStyle w:val="sc61"/>
        </w:rPr>
        <w:t>Task</w:t>
      </w:r>
      <w:proofErr w:type="spellEnd"/>
      <w:r w:rsidRPr="002E675B">
        <w:rPr>
          <w:rStyle w:val="sc61"/>
        </w:rPr>
        <w:t xml:space="preserve"> F1 </w:t>
      </w:r>
      <w:proofErr w:type="spellStart"/>
      <w:r w:rsidRPr="002E675B">
        <w:rPr>
          <w:rStyle w:val="sc61"/>
        </w:rPr>
        <w:t>started</w:t>
      </w:r>
      <w:proofErr w:type="spellEnd"/>
      <w:r w:rsidRPr="002E675B">
        <w:rPr>
          <w:rStyle w:val="sc61"/>
        </w:rPr>
        <w:t>"</w:t>
      </w:r>
      <w:r w:rsidRPr="002E675B">
        <w:rPr>
          <w:rStyle w:val="sc101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1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Vector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a</w:t>
      </w:r>
      <w:proofErr w:type="spellEnd"/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b</w:t>
      </w:r>
      <w:proofErr w:type="spellEnd"/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c</w:t>
      </w:r>
      <w:proofErr w:type="spellEnd"/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d</w:t>
      </w:r>
      <w:proofErr w:type="spellEnd"/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e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2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Matrix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ma</w:t>
      </w:r>
      <w:proofErr w:type="spellEnd"/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mz</w:t>
      </w:r>
      <w:proofErr w:type="spellEnd"/>
      <w:r w:rsidRPr="002E675B">
        <w:rPr>
          <w:rStyle w:val="sc101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3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va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=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inputVector</w:t>
      </w:r>
      <w:proofErr w:type="spellEnd"/>
      <w:r w:rsidRPr="002E675B">
        <w:rPr>
          <w:rStyle w:val="sc101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4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vb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=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inputVector</w:t>
      </w:r>
      <w:proofErr w:type="spellEnd"/>
      <w:r w:rsidRPr="002E675B">
        <w:rPr>
          <w:rStyle w:val="sc101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5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vc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=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inputVector</w:t>
      </w:r>
      <w:proofErr w:type="spellEnd"/>
      <w:r w:rsidRPr="002E675B">
        <w:rPr>
          <w:rStyle w:val="sc101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6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vd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=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inputVector</w:t>
      </w:r>
      <w:proofErr w:type="spellEnd"/>
      <w:r w:rsidRPr="002E675B">
        <w:rPr>
          <w:rStyle w:val="sc101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7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ma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=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inputMatrix</w:t>
      </w:r>
      <w:proofErr w:type="spellEnd"/>
      <w:r w:rsidRPr="002E675B">
        <w:rPr>
          <w:rStyle w:val="sc101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8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mz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=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inputMatrix</w:t>
      </w:r>
      <w:proofErr w:type="spellEnd"/>
      <w:r w:rsidRPr="002E675B">
        <w:rPr>
          <w:rStyle w:val="sc101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29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ve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=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a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+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b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+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c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+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vd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*</w:t>
      </w:r>
      <w:r w:rsidRPr="002E675B">
        <w:rPr>
          <w:rStyle w:val="sc0"/>
        </w:rPr>
        <w:t xml:space="preserve"> </w:t>
      </w:r>
      <w:r w:rsidRPr="002E675B">
        <w:rPr>
          <w:rStyle w:val="sc101"/>
        </w:rPr>
        <w:t>(</w:t>
      </w:r>
      <w:proofErr w:type="spellStart"/>
      <w:r w:rsidRPr="002E675B">
        <w:rPr>
          <w:rStyle w:val="sc11"/>
        </w:rPr>
        <w:t>ma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01"/>
        </w:rPr>
        <w:t>*</w:t>
      </w:r>
      <w:r w:rsidRPr="002E675B">
        <w:rPr>
          <w:rStyle w:val="sc0"/>
        </w:rPr>
        <w:t xml:space="preserve"> </w:t>
      </w:r>
      <w:proofErr w:type="spellStart"/>
      <w:r w:rsidRPr="002E675B">
        <w:rPr>
          <w:rStyle w:val="sc11"/>
        </w:rPr>
        <w:t>mz</w:t>
      </w:r>
      <w:proofErr w:type="spellEnd"/>
      <w:r w:rsidRPr="002E675B">
        <w:rPr>
          <w:rStyle w:val="sc101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30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outputVector</w:t>
      </w:r>
      <w:proofErr w:type="spellEnd"/>
      <w:r w:rsidRPr="002E675B">
        <w:rPr>
          <w:rStyle w:val="sc101"/>
        </w:rPr>
        <w:t>(</w:t>
      </w:r>
      <w:proofErr w:type="spellStart"/>
      <w:r w:rsidRPr="002E675B">
        <w:rPr>
          <w:rStyle w:val="sc11"/>
        </w:rPr>
        <w:t>ve</w:t>
      </w:r>
      <w:proofErr w:type="spellEnd"/>
      <w:r w:rsidRPr="002E675B">
        <w:rPr>
          <w:rStyle w:val="sc101"/>
        </w:rPr>
        <w:t>,</w:t>
      </w:r>
      <w:r w:rsidRPr="002E675B">
        <w:rPr>
          <w:rStyle w:val="sc0"/>
        </w:rPr>
        <w:t xml:space="preserve"> </w:t>
      </w:r>
      <w:r w:rsidRPr="002E675B">
        <w:rPr>
          <w:rStyle w:val="sc61"/>
        </w:rPr>
        <w:t>"f1.txt"</w:t>
      </w:r>
      <w:r w:rsidRPr="002E675B">
        <w:rPr>
          <w:rStyle w:val="sc101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31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Console</w:t>
      </w:r>
      <w:r w:rsidRPr="002E675B">
        <w:rPr>
          <w:rStyle w:val="sc101"/>
        </w:rPr>
        <w:t>.</w:t>
      </w:r>
      <w:r w:rsidRPr="002E675B">
        <w:rPr>
          <w:rStyle w:val="sc11"/>
        </w:rPr>
        <w:t>WriteLine</w:t>
      </w:r>
      <w:proofErr w:type="spellEnd"/>
      <w:r w:rsidRPr="002E675B">
        <w:rPr>
          <w:rStyle w:val="sc101"/>
        </w:rPr>
        <w:t>(</w:t>
      </w:r>
      <w:r w:rsidRPr="002E675B">
        <w:rPr>
          <w:rStyle w:val="sc61"/>
        </w:rPr>
        <w:t>"</w:t>
      </w:r>
      <w:proofErr w:type="spellStart"/>
      <w:r w:rsidRPr="002E675B">
        <w:rPr>
          <w:rStyle w:val="sc61"/>
        </w:rPr>
        <w:t>Task</w:t>
      </w:r>
      <w:proofErr w:type="spellEnd"/>
      <w:r w:rsidRPr="002E675B">
        <w:rPr>
          <w:rStyle w:val="sc61"/>
        </w:rPr>
        <w:t xml:space="preserve"> F1 </w:t>
      </w:r>
      <w:proofErr w:type="spellStart"/>
      <w:r w:rsidRPr="002E675B">
        <w:rPr>
          <w:rStyle w:val="sc61"/>
        </w:rPr>
        <w:t>ended</w:t>
      </w:r>
      <w:proofErr w:type="spellEnd"/>
      <w:r w:rsidRPr="002E675B">
        <w:rPr>
          <w:rStyle w:val="sc61"/>
        </w:rPr>
        <w:t>"</w:t>
      </w:r>
      <w:r w:rsidRPr="002E675B">
        <w:rPr>
          <w:rStyle w:val="sc101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32</w:t>
      </w:r>
      <w:r w:rsidRPr="002E675B">
        <w:rPr>
          <w:rStyle w:val="sc0"/>
        </w:rPr>
        <w:t xml:space="preserve">        </w:t>
      </w:r>
      <w:r w:rsidRPr="002E675B">
        <w:rPr>
          <w:rStyle w:val="sc101"/>
        </w:rPr>
        <w:t>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33</w:t>
      </w:r>
    </w:p>
    <w:p w:rsidR="00E840FA" w:rsidRPr="002E675B" w:rsidRDefault="00E840FA" w:rsidP="00E840FA">
      <w:pPr>
        <w:shd w:val="clear" w:color="auto" w:fill="FFFFFF"/>
        <w:ind w:left="567"/>
        <w:rPr>
          <w:rStyle w:val="sc21"/>
        </w:rPr>
      </w:pPr>
      <w:r w:rsidRPr="002E675B">
        <w:rPr>
          <w:rStyle w:val="sc41"/>
          <w:color w:val="auto"/>
        </w:rPr>
        <w:t>34</w:t>
      </w:r>
      <w:r w:rsidRPr="002E675B">
        <w:rPr>
          <w:rStyle w:val="sc41"/>
          <w:lang w:val="en-US"/>
        </w:rPr>
        <w:t xml:space="preserve"> </w:t>
      </w:r>
      <w:r w:rsidRPr="002E675B">
        <w:rPr>
          <w:rStyle w:val="sc21"/>
        </w:rPr>
        <w:t>//----------------------------------------------------------------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35</w:t>
      </w:r>
      <w:r w:rsidRPr="002E675B">
        <w:rPr>
          <w:rStyle w:val="sc0"/>
        </w:rPr>
        <w:t xml:space="preserve">        </w:t>
      </w:r>
      <w:proofErr w:type="spellStart"/>
      <w:r w:rsidRPr="002E675B">
        <w:rPr>
          <w:rStyle w:val="sc51"/>
        </w:rPr>
        <w:t>public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161"/>
        </w:rPr>
        <w:t>void</w:t>
      </w:r>
      <w:proofErr w:type="spellEnd"/>
      <w:r w:rsidRPr="002E675B">
        <w:rPr>
          <w:rStyle w:val="sc0"/>
        </w:rPr>
        <w:t xml:space="preserve"> </w:t>
      </w:r>
      <w:r w:rsidRPr="002E675B">
        <w:rPr>
          <w:rStyle w:val="sc11"/>
        </w:rPr>
        <w:t>taskF2</w:t>
      </w:r>
      <w:r w:rsidRPr="002E675B">
        <w:rPr>
          <w:rStyle w:val="sc101"/>
        </w:rPr>
        <w:t>(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36</w:t>
      </w:r>
      <w:r w:rsidRPr="002E675B">
        <w:rPr>
          <w:rStyle w:val="sc0"/>
        </w:rPr>
        <w:t xml:space="preserve">        </w:t>
      </w:r>
      <w:r w:rsidRPr="002E675B">
        <w:rPr>
          <w:rStyle w:val="sc101"/>
        </w:rPr>
        <w:t>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41"/>
          <w:color w:val="auto"/>
        </w:rPr>
        <w:t>37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11"/>
        </w:rPr>
        <w:t>System</w:t>
      </w:r>
      <w:r w:rsidRPr="002E675B">
        <w:rPr>
          <w:rStyle w:val="sc101"/>
        </w:rPr>
        <w:t>.</w:t>
      </w:r>
      <w:r w:rsidRPr="002E675B">
        <w:rPr>
          <w:rStyle w:val="sc11"/>
        </w:rPr>
        <w:t>Console</w:t>
      </w:r>
      <w:r w:rsidRPr="002E675B">
        <w:rPr>
          <w:rStyle w:val="sc101"/>
        </w:rPr>
        <w:t>.</w:t>
      </w:r>
      <w:r w:rsidRPr="002E675B">
        <w:rPr>
          <w:rStyle w:val="sc11"/>
        </w:rPr>
        <w:t>WriteLine</w:t>
      </w:r>
      <w:proofErr w:type="spellEnd"/>
      <w:r w:rsidRPr="002E675B">
        <w:rPr>
          <w:rStyle w:val="sc101"/>
        </w:rPr>
        <w:t>(</w:t>
      </w:r>
      <w:r w:rsidRPr="002E675B">
        <w:rPr>
          <w:rStyle w:val="sc61"/>
        </w:rPr>
        <w:t>"</w:t>
      </w:r>
      <w:proofErr w:type="spellStart"/>
      <w:r w:rsidRPr="002E675B">
        <w:rPr>
          <w:rStyle w:val="sc61"/>
        </w:rPr>
        <w:t>Task</w:t>
      </w:r>
      <w:proofErr w:type="spellEnd"/>
      <w:r w:rsidRPr="002E675B">
        <w:rPr>
          <w:rStyle w:val="sc61"/>
        </w:rPr>
        <w:t xml:space="preserve"> F2 </w:t>
      </w:r>
      <w:proofErr w:type="spellStart"/>
      <w:r w:rsidRPr="002E675B">
        <w:rPr>
          <w:rStyle w:val="sc61"/>
        </w:rPr>
        <w:t>started</w:t>
      </w:r>
      <w:proofErr w:type="spellEnd"/>
      <w:r w:rsidRPr="002E675B">
        <w:rPr>
          <w:rStyle w:val="sc61"/>
        </w:rPr>
        <w:t>"</w:t>
      </w:r>
      <w:r w:rsidRPr="002E675B">
        <w:rPr>
          <w:rStyle w:val="sc101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38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atrix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ma</w:t>
      </w:r>
      <w:proofErr w:type="spellEnd"/>
      <w:r w:rsidRPr="002E675B">
        <w:rPr>
          <w:rStyle w:val="sc0"/>
        </w:rPr>
        <w:t xml:space="preserve">, </w:t>
      </w:r>
      <w:proofErr w:type="spellStart"/>
      <w:r w:rsidRPr="002E675B">
        <w:rPr>
          <w:rStyle w:val="sc0"/>
        </w:rPr>
        <w:t>mb</w:t>
      </w:r>
      <w:proofErr w:type="spellEnd"/>
      <w:r w:rsidRPr="002E675B">
        <w:rPr>
          <w:rStyle w:val="sc0"/>
        </w:rPr>
        <w:t xml:space="preserve">, </w:t>
      </w:r>
      <w:proofErr w:type="spellStart"/>
      <w:r w:rsidRPr="002E675B">
        <w:rPr>
          <w:rStyle w:val="sc0"/>
        </w:rPr>
        <w:t>mc</w:t>
      </w:r>
      <w:proofErr w:type="spellEnd"/>
      <w:r w:rsidRPr="002E675B">
        <w:rPr>
          <w:rStyle w:val="sc0"/>
        </w:rPr>
        <w:t xml:space="preserve">, </w:t>
      </w:r>
      <w:proofErr w:type="spellStart"/>
      <w:r w:rsidRPr="002E675B">
        <w:rPr>
          <w:rStyle w:val="sc0"/>
        </w:rPr>
        <w:t>md</w:t>
      </w:r>
      <w:proofErr w:type="spellEnd"/>
      <w:r w:rsidRPr="002E675B">
        <w:rPr>
          <w:rStyle w:val="sc0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39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a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Matrix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0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b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Matrix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1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c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Matrix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2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d</w:t>
      </w:r>
      <w:proofErr w:type="spellEnd"/>
      <w:r w:rsidRPr="002E675B">
        <w:rPr>
          <w:rStyle w:val="sc0"/>
        </w:rPr>
        <w:t xml:space="preserve"> = (</w:t>
      </w:r>
      <w:proofErr w:type="spellStart"/>
      <w:r w:rsidRPr="002E675B">
        <w:rPr>
          <w:rStyle w:val="sc0"/>
        </w:rPr>
        <w:t>ma</w:t>
      </w:r>
      <w:proofErr w:type="spellEnd"/>
      <w:r w:rsidRPr="002E675B">
        <w:rPr>
          <w:rStyle w:val="sc0"/>
        </w:rPr>
        <w:t xml:space="preserve"> * </w:t>
      </w:r>
      <w:proofErr w:type="spellStart"/>
      <w:r w:rsidRPr="002E675B">
        <w:rPr>
          <w:rStyle w:val="sc0"/>
        </w:rPr>
        <w:t>mb</w:t>
      </w:r>
      <w:proofErr w:type="spellEnd"/>
      <w:r w:rsidRPr="002E675B">
        <w:rPr>
          <w:rStyle w:val="sc0"/>
        </w:rPr>
        <w:t xml:space="preserve">) * </w:t>
      </w:r>
      <w:proofErr w:type="spellStart"/>
      <w:r w:rsidRPr="002E675B">
        <w:rPr>
          <w:rStyle w:val="sc0"/>
        </w:rPr>
        <w:t>transpose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mc</w:t>
      </w:r>
      <w:proofErr w:type="spellEnd"/>
      <w:r w:rsidRPr="002E675B">
        <w:rPr>
          <w:rStyle w:val="sc0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3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outputMatrix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md</w:t>
      </w:r>
      <w:proofErr w:type="spellEnd"/>
      <w:r w:rsidRPr="002E675B">
        <w:rPr>
          <w:rStyle w:val="sc0"/>
        </w:rPr>
        <w:t>, "f2.txt"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4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System.Console.WriteLine</w:t>
      </w:r>
      <w:proofErr w:type="spellEnd"/>
      <w:r w:rsidRPr="002E675B">
        <w:rPr>
          <w:rStyle w:val="sc0"/>
        </w:rPr>
        <w:t>("</w:t>
      </w:r>
      <w:proofErr w:type="spellStart"/>
      <w:r w:rsidRPr="002E675B">
        <w:rPr>
          <w:rStyle w:val="sc0"/>
        </w:rPr>
        <w:t>Task</w:t>
      </w:r>
      <w:proofErr w:type="spellEnd"/>
      <w:r w:rsidRPr="002E675B">
        <w:rPr>
          <w:rStyle w:val="sc0"/>
        </w:rPr>
        <w:t xml:space="preserve"> F2 </w:t>
      </w:r>
      <w:proofErr w:type="spellStart"/>
      <w:r w:rsidRPr="002E675B">
        <w:rPr>
          <w:rStyle w:val="sc0"/>
        </w:rPr>
        <w:t>ended</w:t>
      </w:r>
      <w:proofErr w:type="spellEnd"/>
      <w:r w:rsidRPr="002E675B">
        <w:rPr>
          <w:rStyle w:val="sc0"/>
        </w:rPr>
        <w:t>"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5</w:t>
      </w:r>
      <w:r w:rsidRPr="002E675B">
        <w:rPr>
          <w:rStyle w:val="sc0"/>
        </w:rPr>
        <w:t xml:space="preserve">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6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7</w:t>
      </w:r>
      <w:r w:rsidRPr="002E675B">
        <w:rPr>
          <w:rStyle w:val="sc0"/>
          <w:lang w:val="en-US"/>
        </w:rPr>
        <w:t xml:space="preserve"> </w:t>
      </w:r>
      <w:r w:rsidRPr="002E675B">
        <w:rPr>
          <w:rStyle w:val="sc0"/>
        </w:rPr>
        <w:t>//-----------------------------------------------------------------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8</w:t>
      </w:r>
      <w:r w:rsidRPr="002E675B">
        <w:rPr>
          <w:rStyle w:val="sc0"/>
        </w:rPr>
        <w:t xml:space="preserve">        </w:t>
      </w:r>
      <w:proofErr w:type="spellStart"/>
      <w:r w:rsidR="00405A59" w:rsidRPr="002E675B">
        <w:rPr>
          <w:rStyle w:val="sc51"/>
        </w:rPr>
        <w:t>public</w:t>
      </w:r>
      <w:proofErr w:type="spellEnd"/>
      <w:r w:rsidR="00405A59" w:rsidRPr="002E675B">
        <w:rPr>
          <w:rStyle w:val="sc0"/>
        </w:rPr>
        <w:t xml:space="preserve"> </w:t>
      </w:r>
      <w:proofErr w:type="spellStart"/>
      <w:r w:rsidR="00405A59" w:rsidRPr="002E675B">
        <w:rPr>
          <w:rStyle w:val="sc161"/>
        </w:rPr>
        <w:t>void</w:t>
      </w:r>
      <w:proofErr w:type="spellEnd"/>
      <w:r w:rsidR="00405A59" w:rsidRPr="002E675B">
        <w:rPr>
          <w:rStyle w:val="sc0"/>
        </w:rPr>
        <w:t xml:space="preserve"> </w:t>
      </w:r>
      <w:r w:rsidRPr="002E675B">
        <w:rPr>
          <w:rStyle w:val="sc0"/>
        </w:rPr>
        <w:t>taskF3(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49</w:t>
      </w:r>
      <w:r w:rsidRPr="002E675B">
        <w:rPr>
          <w:rStyle w:val="sc0"/>
        </w:rPr>
        <w:t xml:space="preserve">        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0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System.Console.WriteLine</w:t>
      </w:r>
      <w:proofErr w:type="spellEnd"/>
      <w:r w:rsidRPr="002E675B">
        <w:rPr>
          <w:rStyle w:val="sc0"/>
        </w:rPr>
        <w:t>("</w:t>
      </w:r>
      <w:proofErr w:type="spellStart"/>
      <w:r w:rsidRPr="002E675B">
        <w:rPr>
          <w:rStyle w:val="sc0"/>
        </w:rPr>
        <w:t>Task</w:t>
      </w:r>
      <w:proofErr w:type="spellEnd"/>
      <w:r w:rsidRPr="002E675B">
        <w:rPr>
          <w:rStyle w:val="sc0"/>
        </w:rPr>
        <w:t xml:space="preserve"> F3 </w:t>
      </w:r>
      <w:proofErr w:type="spellStart"/>
      <w:r w:rsidRPr="002E675B">
        <w:rPr>
          <w:rStyle w:val="sc0"/>
        </w:rPr>
        <w:t>started</w:t>
      </w:r>
      <w:proofErr w:type="spellEnd"/>
      <w:r w:rsidRPr="002E675B">
        <w:rPr>
          <w:rStyle w:val="sc0"/>
        </w:rPr>
        <w:t>"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1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Vector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va</w:t>
      </w:r>
      <w:proofErr w:type="spellEnd"/>
      <w:r w:rsidRPr="002E675B">
        <w:rPr>
          <w:rStyle w:val="sc0"/>
        </w:rPr>
        <w:t xml:space="preserve">, </w:t>
      </w:r>
      <w:proofErr w:type="spellStart"/>
      <w:r w:rsidRPr="002E675B">
        <w:rPr>
          <w:rStyle w:val="sc0"/>
        </w:rPr>
        <w:t>vb</w:t>
      </w:r>
      <w:proofErr w:type="spellEnd"/>
      <w:r w:rsidRPr="002E675B">
        <w:rPr>
          <w:rStyle w:val="sc0"/>
        </w:rPr>
        <w:t xml:space="preserve">, </w:t>
      </w:r>
      <w:proofErr w:type="spellStart"/>
      <w:r w:rsidRPr="002E675B">
        <w:rPr>
          <w:rStyle w:val="sc0"/>
        </w:rPr>
        <w:t>ve</w:t>
      </w:r>
      <w:proofErr w:type="spellEnd"/>
      <w:r w:rsidRPr="002E675B">
        <w:rPr>
          <w:rStyle w:val="sc0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2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atrix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ma</w:t>
      </w:r>
      <w:proofErr w:type="spellEnd"/>
      <w:r w:rsidRPr="002E675B">
        <w:rPr>
          <w:rStyle w:val="sc0"/>
        </w:rPr>
        <w:t xml:space="preserve">, </w:t>
      </w:r>
      <w:proofErr w:type="spellStart"/>
      <w:r w:rsidRPr="002E675B">
        <w:rPr>
          <w:rStyle w:val="sc0"/>
        </w:rPr>
        <w:t>mb</w:t>
      </w:r>
      <w:proofErr w:type="spellEnd"/>
      <w:r w:rsidRPr="002E675B">
        <w:rPr>
          <w:rStyle w:val="sc0"/>
        </w:rPr>
        <w:t xml:space="preserve">, </w:t>
      </w:r>
      <w:proofErr w:type="spellStart"/>
      <w:r w:rsidRPr="002E675B">
        <w:rPr>
          <w:rStyle w:val="sc0"/>
        </w:rPr>
        <w:t>mm</w:t>
      </w:r>
      <w:proofErr w:type="spellEnd"/>
      <w:r w:rsidRPr="002E675B">
        <w:rPr>
          <w:rStyle w:val="sc0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3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va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Vector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4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vb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Vector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5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a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Matrix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lastRenderedPageBreak/>
        <w:t>56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b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Matrix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7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mm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inputMatrix</w:t>
      </w:r>
      <w:proofErr w:type="spellEnd"/>
      <w:r w:rsidRPr="002E675B">
        <w:rPr>
          <w:rStyle w:val="sc0"/>
        </w:rPr>
        <w:t>(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8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ve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vb</w:t>
      </w:r>
      <w:proofErr w:type="spellEnd"/>
      <w:r w:rsidRPr="002E675B">
        <w:rPr>
          <w:rStyle w:val="sc0"/>
        </w:rPr>
        <w:t xml:space="preserve"> * (</w:t>
      </w:r>
      <w:proofErr w:type="spellStart"/>
      <w:r w:rsidRPr="002E675B">
        <w:rPr>
          <w:rStyle w:val="sc0"/>
        </w:rPr>
        <w:t>ma</w:t>
      </w:r>
      <w:proofErr w:type="spellEnd"/>
      <w:r w:rsidRPr="002E675B">
        <w:rPr>
          <w:rStyle w:val="sc0"/>
        </w:rPr>
        <w:t xml:space="preserve"> * </w:t>
      </w:r>
      <w:proofErr w:type="spellStart"/>
      <w:r w:rsidRPr="002E675B">
        <w:rPr>
          <w:rStyle w:val="sc0"/>
        </w:rPr>
        <w:t>mb</w:t>
      </w:r>
      <w:proofErr w:type="spellEnd"/>
      <w:r w:rsidRPr="002E675B">
        <w:rPr>
          <w:rStyle w:val="sc0"/>
        </w:rPr>
        <w:t xml:space="preserve">) + </w:t>
      </w:r>
      <w:proofErr w:type="spellStart"/>
      <w:r w:rsidRPr="002E675B">
        <w:rPr>
          <w:rStyle w:val="sc0"/>
        </w:rPr>
        <w:t>sort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va</w:t>
      </w:r>
      <w:proofErr w:type="spellEnd"/>
      <w:r w:rsidRPr="002E675B">
        <w:rPr>
          <w:rStyle w:val="sc0"/>
        </w:rPr>
        <w:t xml:space="preserve">) * </w:t>
      </w:r>
      <w:proofErr w:type="spellStart"/>
      <w:r w:rsidRPr="002E675B">
        <w:rPr>
          <w:rStyle w:val="sc0"/>
        </w:rPr>
        <w:t>mb</w:t>
      </w:r>
      <w:proofErr w:type="spellEnd"/>
      <w:r w:rsidRPr="002E675B">
        <w:rPr>
          <w:rStyle w:val="sc0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59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outputVector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ve</w:t>
      </w:r>
      <w:proofErr w:type="spellEnd"/>
      <w:r w:rsidRPr="002E675B">
        <w:rPr>
          <w:rStyle w:val="sc0"/>
        </w:rPr>
        <w:t>, "f3.txt"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0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System.Console.WriteLine</w:t>
      </w:r>
      <w:proofErr w:type="spellEnd"/>
      <w:r w:rsidRPr="002E675B">
        <w:rPr>
          <w:rStyle w:val="sc0"/>
        </w:rPr>
        <w:t>("</w:t>
      </w:r>
      <w:proofErr w:type="spellStart"/>
      <w:r w:rsidRPr="002E675B">
        <w:rPr>
          <w:rStyle w:val="sc0"/>
        </w:rPr>
        <w:t>Task</w:t>
      </w:r>
      <w:proofErr w:type="spellEnd"/>
      <w:r w:rsidRPr="002E675B">
        <w:rPr>
          <w:rStyle w:val="sc0"/>
        </w:rPr>
        <w:t xml:space="preserve"> F3 </w:t>
      </w:r>
      <w:proofErr w:type="spellStart"/>
      <w:r w:rsidRPr="002E675B">
        <w:rPr>
          <w:rStyle w:val="sc0"/>
        </w:rPr>
        <w:t>ended</w:t>
      </w:r>
      <w:proofErr w:type="spellEnd"/>
      <w:r w:rsidRPr="002E675B">
        <w:rPr>
          <w:rStyle w:val="sc0"/>
        </w:rPr>
        <w:t>"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1</w:t>
      </w:r>
      <w:r w:rsidRPr="002E675B">
        <w:rPr>
          <w:rStyle w:val="sc0"/>
        </w:rPr>
        <w:t xml:space="preserve">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2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3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4</w:t>
      </w:r>
      <w:r w:rsidRPr="002E675B">
        <w:rPr>
          <w:rStyle w:val="sc0"/>
        </w:rPr>
        <w:t xml:space="preserve">        </w:t>
      </w:r>
      <w:proofErr w:type="spellStart"/>
      <w:r w:rsidR="00405A59" w:rsidRPr="002E675B">
        <w:rPr>
          <w:rStyle w:val="sc51"/>
        </w:rPr>
        <w:t>private</w:t>
      </w:r>
      <w:proofErr w:type="spellEnd"/>
      <w:r w:rsidR="00405A59"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Matrix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transpose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Matrix</w:t>
      </w:r>
      <w:proofErr w:type="spellEnd"/>
      <w:r w:rsidRPr="002E675B">
        <w:rPr>
          <w:rStyle w:val="sc0"/>
        </w:rPr>
        <w:t xml:space="preserve"> m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5</w:t>
      </w:r>
      <w:r w:rsidRPr="002E675B">
        <w:rPr>
          <w:rStyle w:val="sc0"/>
        </w:rPr>
        <w:t xml:space="preserve">        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6</w:t>
      </w:r>
      <w:r w:rsidR="00055548" w:rsidRPr="002E675B">
        <w:rPr>
          <w:rStyle w:val="sc0"/>
        </w:rPr>
        <w:t xml:space="preserve">            </w:t>
      </w:r>
      <w:r w:rsidR="00055548" w:rsidRPr="002E675B">
        <w:rPr>
          <w:rStyle w:val="sc51"/>
          <w:lang w:val="en-US"/>
        </w:rPr>
        <w:t>for</w:t>
      </w:r>
      <w:r w:rsidRPr="002E675B">
        <w:rPr>
          <w:rStyle w:val="sc0"/>
        </w:rPr>
        <w:t xml:space="preserve"> (</w:t>
      </w:r>
      <w:proofErr w:type="spellStart"/>
      <w:r w:rsidR="00055548" w:rsidRPr="002E675B">
        <w:rPr>
          <w:rStyle w:val="sc0"/>
          <w:color w:val="4F81BD" w:themeColor="accent1"/>
        </w:rPr>
        <w:t>int</w:t>
      </w:r>
      <w:proofErr w:type="spellEnd"/>
      <w:r w:rsidRPr="002E675B">
        <w:rPr>
          <w:rStyle w:val="sc0"/>
        </w:rPr>
        <w:t xml:space="preserve"> i = 0; i &lt; </w:t>
      </w:r>
      <w:proofErr w:type="spellStart"/>
      <w:r w:rsidRPr="002E675B">
        <w:rPr>
          <w:rStyle w:val="sc0"/>
        </w:rPr>
        <w:t>m.size</w:t>
      </w:r>
      <w:proofErr w:type="spellEnd"/>
      <w:r w:rsidRPr="002E675B">
        <w:rPr>
          <w:rStyle w:val="sc0"/>
        </w:rPr>
        <w:t>(); i++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7</w:t>
      </w:r>
      <w:r w:rsidRPr="002E675B">
        <w:rPr>
          <w:rStyle w:val="sc0"/>
        </w:rPr>
        <w:t xml:space="preserve">            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8</w:t>
      </w:r>
      <w:r w:rsidR="00055548" w:rsidRPr="002E675B">
        <w:rPr>
          <w:rStyle w:val="sc0"/>
        </w:rPr>
        <w:t xml:space="preserve">                </w:t>
      </w:r>
      <w:r w:rsidR="00055548" w:rsidRPr="002E675B">
        <w:rPr>
          <w:rStyle w:val="sc51"/>
          <w:lang w:val="en-US"/>
        </w:rPr>
        <w:t>for</w:t>
      </w:r>
      <w:r w:rsidRPr="002E675B">
        <w:rPr>
          <w:rStyle w:val="sc0"/>
        </w:rPr>
        <w:t xml:space="preserve"> (</w:t>
      </w:r>
      <w:proofErr w:type="spellStart"/>
      <w:r w:rsidR="00055548" w:rsidRPr="002E675B">
        <w:rPr>
          <w:rStyle w:val="sc0"/>
          <w:color w:val="4F81BD" w:themeColor="accent1"/>
        </w:rPr>
        <w:t>int</w:t>
      </w:r>
      <w:proofErr w:type="spellEnd"/>
      <w:r w:rsidRPr="002E675B">
        <w:rPr>
          <w:rStyle w:val="sc0"/>
        </w:rPr>
        <w:t xml:space="preserve"> j = i + 1; j &lt; </w:t>
      </w:r>
      <w:proofErr w:type="spellStart"/>
      <w:r w:rsidRPr="002E675B">
        <w:rPr>
          <w:rStyle w:val="sc0"/>
        </w:rPr>
        <w:t>m.size</w:t>
      </w:r>
      <w:proofErr w:type="spellEnd"/>
      <w:r w:rsidRPr="002E675B">
        <w:rPr>
          <w:rStyle w:val="sc0"/>
        </w:rPr>
        <w:t>(); j++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69</w:t>
      </w:r>
      <w:r w:rsidRPr="002E675B">
        <w:rPr>
          <w:rStyle w:val="sc0"/>
        </w:rPr>
        <w:t xml:space="preserve">                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0</w:t>
      </w:r>
      <w:r w:rsidRPr="002E675B">
        <w:rPr>
          <w:rStyle w:val="sc0"/>
        </w:rPr>
        <w:t xml:space="preserve">                    </w:t>
      </w:r>
      <w:proofErr w:type="spellStart"/>
      <w:r w:rsidR="00055548" w:rsidRPr="002E675B">
        <w:rPr>
          <w:rStyle w:val="sc0"/>
          <w:color w:val="4F81BD" w:themeColor="accent1"/>
        </w:rPr>
        <w:t>int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temp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m.get</w:t>
      </w:r>
      <w:proofErr w:type="spellEnd"/>
      <w:r w:rsidRPr="002E675B">
        <w:rPr>
          <w:rStyle w:val="sc0"/>
        </w:rPr>
        <w:t>(i, j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1</w:t>
      </w:r>
      <w:r w:rsidRPr="002E675B">
        <w:rPr>
          <w:rStyle w:val="sc0"/>
        </w:rPr>
        <w:t xml:space="preserve">                    </w:t>
      </w:r>
      <w:proofErr w:type="spellStart"/>
      <w:r w:rsidRPr="002E675B">
        <w:rPr>
          <w:rStyle w:val="sc0"/>
        </w:rPr>
        <w:t>m.set</w:t>
      </w:r>
      <w:proofErr w:type="spellEnd"/>
      <w:r w:rsidRPr="002E675B">
        <w:rPr>
          <w:rStyle w:val="sc0"/>
        </w:rPr>
        <w:t xml:space="preserve">(i, j, </w:t>
      </w:r>
      <w:proofErr w:type="spellStart"/>
      <w:r w:rsidRPr="002E675B">
        <w:rPr>
          <w:rStyle w:val="sc0"/>
        </w:rPr>
        <w:t>m.get</w:t>
      </w:r>
      <w:proofErr w:type="spellEnd"/>
      <w:r w:rsidRPr="002E675B">
        <w:rPr>
          <w:rStyle w:val="sc0"/>
        </w:rPr>
        <w:t>(j, i)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2</w:t>
      </w:r>
      <w:r w:rsidRPr="002E675B">
        <w:rPr>
          <w:rStyle w:val="sc0"/>
        </w:rPr>
        <w:t xml:space="preserve">                    </w:t>
      </w:r>
      <w:proofErr w:type="spellStart"/>
      <w:r w:rsidRPr="002E675B">
        <w:rPr>
          <w:rStyle w:val="sc0"/>
        </w:rPr>
        <w:t>m.set</w:t>
      </w:r>
      <w:proofErr w:type="spellEnd"/>
      <w:r w:rsidRPr="002E675B">
        <w:rPr>
          <w:rStyle w:val="sc0"/>
        </w:rPr>
        <w:t xml:space="preserve">(j, i, </w:t>
      </w:r>
      <w:proofErr w:type="spellStart"/>
      <w:r w:rsidRPr="002E675B">
        <w:rPr>
          <w:rStyle w:val="sc0"/>
        </w:rPr>
        <w:t>temp</w:t>
      </w:r>
      <w:proofErr w:type="spellEnd"/>
      <w:r w:rsidRPr="002E675B">
        <w:rPr>
          <w:rStyle w:val="sc0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3</w:t>
      </w:r>
      <w:r w:rsidRPr="002E675B">
        <w:rPr>
          <w:rStyle w:val="sc0"/>
        </w:rPr>
        <w:t xml:space="preserve">        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4</w:t>
      </w:r>
      <w:r w:rsidRPr="002E675B">
        <w:rPr>
          <w:rStyle w:val="sc0"/>
        </w:rPr>
        <w:t xml:space="preserve">    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5</w:t>
      </w:r>
      <w:r w:rsidRPr="002E675B">
        <w:rPr>
          <w:rStyle w:val="sc0"/>
        </w:rPr>
        <w:t xml:space="preserve">            </w:t>
      </w:r>
      <w:proofErr w:type="spellStart"/>
      <w:r w:rsidR="00055548" w:rsidRPr="002E675B">
        <w:rPr>
          <w:rStyle w:val="sc0"/>
          <w:color w:val="0033CC"/>
        </w:rPr>
        <w:t>return</w:t>
      </w:r>
      <w:proofErr w:type="spellEnd"/>
      <w:r w:rsidRPr="002E675B">
        <w:rPr>
          <w:rStyle w:val="sc0"/>
        </w:rPr>
        <w:t xml:space="preserve"> m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6</w:t>
      </w:r>
      <w:r w:rsidRPr="002E675B">
        <w:rPr>
          <w:rStyle w:val="sc0"/>
        </w:rPr>
        <w:t xml:space="preserve">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7</w:t>
      </w:r>
    </w:p>
    <w:p w:rsidR="00E840FA" w:rsidRPr="002E675B" w:rsidRDefault="00E840FA" w:rsidP="00405A59">
      <w:pPr>
        <w:shd w:val="clear" w:color="auto" w:fill="FFFFFF"/>
        <w:ind w:left="567"/>
        <w:rPr>
          <w:rStyle w:val="sc0"/>
          <w:rFonts w:ascii="Times New Roman" w:hAnsi="Times New Roman" w:cs="Times New Roman"/>
          <w:color w:val="auto"/>
          <w:sz w:val="24"/>
          <w:szCs w:val="24"/>
        </w:rPr>
      </w:pPr>
      <w:r w:rsidRPr="002E675B">
        <w:rPr>
          <w:rStyle w:val="sc0"/>
          <w:color w:val="auto"/>
        </w:rPr>
        <w:t>78</w:t>
      </w:r>
      <w:r w:rsidRPr="002E675B">
        <w:rPr>
          <w:rStyle w:val="sc0"/>
        </w:rPr>
        <w:t xml:space="preserve">        </w:t>
      </w:r>
      <w:proofErr w:type="spellStart"/>
      <w:r w:rsidR="00405A59" w:rsidRPr="002E675B">
        <w:rPr>
          <w:rStyle w:val="sc51"/>
        </w:rPr>
        <w:t>private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Vector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sort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Vector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vector</w:t>
      </w:r>
      <w:proofErr w:type="spellEnd"/>
      <w:r w:rsidRPr="002E675B">
        <w:rPr>
          <w:rStyle w:val="sc0"/>
        </w:rPr>
        <w:t>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79</w:t>
      </w:r>
      <w:r w:rsidRPr="002E675B">
        <w:rPr>
          <w:rStyle w:val="sc0"/>
        </w:rPr>
        <w:t xml:space="preserve">        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0</w:t>
      </w:r>
      <w:r w:rsidRPr="002E675B">
        <w:rPr>
          <w:rStyle w:val="sc0"/>
        </w:rPr>
        <w:t xml:space="preserve">            </w:t>
      </w:r>
      <w:proofErr w:type="spellStart"/>
      <w:r w:rsidR="00055548" w:rsidRPr="002E675B">
        <w:rPr>
          <w:rStyle w:val="sc0"/>
          <w:color w:val="4F81BD" w:themeColor="accent1"/>
        </w:rPr>
        <w:t>int</w:t>
      </w:r>
      <w:proofErr w:type="spellEnd"/>
      <w:r w:rsidRPr="002E675B">
        <w:rPr>
          <w:rStyle w:val="sc0"/>
        </w:rPr>
        <w:t xml:space="preserve">[] </w:t>
      </w:r>
      <w:proofErr w:type="spellStart"/>
      <w:r w:rsidRPr="002E675B">
        <w:rPr>
          <w:rStyle w:val="sc0"/>
        </w:rPr>
        <w:t>res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new</w:t>
      </w:r>
      <w:proofErr w:type="spellEnd"/>
      <w:r w:rsidRPr="002E675B">
        <w:rPr>
          <w:rStyle w:val="sc0"/>
        </w:rPr>
        <w:t xml:space="preserve"> </w:t>
      </w:r>
      <w:proofErr w:type="spellStart"/>
      <w:r w:rsidR="00055548" w:rsidRPr="002E675B">
        <w:rPr>
          <w:rStyle w:val="sc0"/>
          <w:color w:val="4F81BD" w:themeColor="accent1"/>
        </w:rPr>
        <w:t>int</w:t>
      </w:r>
      <w:proofErr w:type="spellEnd"/>
      <w:r w:rsidRPr="002E675B">
        <w:rPr>
          <w:rStyle w:val="sc0"/>
        </w:rPr>
        <w:t>[</w:t>
      </w:r>
      <w:proofErr w:type="spellStart"/>
      <w:r w:rsidRPr="002E675B">
        <w:rPr>
          <w:rStyle w:val="sc0"/>
        </w:rPr>
        <w:t>vector.size</w:t>
      </w:r>
      <w:proofErr w:type="spellEnd"/>
      <w:r w:rsidRPr="002E675B">
        <w:rPr>
          <w:rStyle w:val="sc0"/>
        </w:rPr>
        <w:t>()]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1</w:t>
      </w:r>
      <w:r w:rsidR="00405A59" w:rsidRPr="002E675B">
        <w:rPr>
          <w:rStyle w:val="sc0"/>
        </w:rPr>
        <w:t xml:space="preserve">            </w:t>
      </w:r>
      <w:r w:rsidR="00405A59" w:rsidRPr="002E675B">
        <w:rPr>
          <w:rStyle w:val="sc51"/>
          <w:lang w:val="en-US"/>
        </w:rPr>
        <w:t>for</w:t>
      </w:r>
      <w:r w:rsidRPr="002E675B">
        <w:rPr>
          <w:rStyle w:val="sc0"/>
        </w:rPr>
        <w:t xml:space="preserve"> (</w:t>
      </w:r>
      <w:proofErr w:type="spellStart"/>
      <w:r w:rsidR="00055548" w:rsidRPr="002E675B">
        <w:rPr>
          <w:rStyle w:val="sc0"/>
          <w:color w:val="4F81BD" w:themeColor="accent1"/>
        </w:rPr>
        <w:t>int</w:t>
      </w:r>
      <w:proofErr w:type="spellEnd"/>
      <w:r w:rsidRPr="002E675B">
        <w:rPr>
          <w:rStyle w:val="sc0"/>
        </w:rPr>
        <w:t xml:space="preserve"> i = 0; i &lt; </w:t>
      </w:r>
      <w:proofErr w:type="spellStart"/>
      <w:r w:rsidRPr="002E675B">
        <w:rPr>
          <w:rStyle w:val="sc0"/>
        </w:rPr>
        <w:t>res.Length</w:t>
      </w:r>
      <w:proofErr w:type="spellEnd"/>
      <w:r w:rsidRPr="002E675B">
        <w:rPr>
          <w:rStyle w:val="sc0"/>
        </w:rPr>
        <w:t>; i++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2</w:t>
      </w:r>
      <w:r w:rsidRPr="002E675B">
        <w:rPr>
          <w:rStyle w:val="sc0"/>
        </w:rPr>
        <w:t xml:space="preserve">            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3</w:t>
      </w:r>
      <w:r w:rsidRPr="002E675B">
        <w:rPr>
          <w:rStyle w:val="sc0"/>
        </w:rPr>
        <w:t xml:space="preserve">                </w:t>
      </w:r>
      <w:proofErr w:type="spellStart"/>
      <w:r w:rsidRPr="002E675B">
        <w:rPr>
          <w:rStyle w:val="sc0"/>
        </w:rPr>
        <w:t>res</w:t>
      </w:r>
      <w:proofErr w:type="spellEnd"/>
      <w:r w:rsidRPr="002E675B">
        <w:rPr>
          <w:rStyle w:val="sc0"/>
        </w:rPr>
        <w:t xml:space="preserve">[i] = </w:t>
      </w:r>
      <w:proofErr w:type="spellStart"/>
      <w:r w:rsidRPr="002E675B">
        <w:rPr>
          <w:rStyle w:val="sc0"/>
        </w:rPr>
        <w:t>vector.get</w:t>
      </w:r>
      <w:proofErr w:type="spellEnd"/>
      <w:r w:rsidRPr="002E675B">
        <w:rPr>
          <w:rStyle w:val="sc0"/>
        </w:rPr>
        <w:t>(i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4</w:t>
      </w:r>
      <w:r w:rsidRPr="002E675B">
        <w:rPr>
          <w:rStyle w:val="sc0"/>
        </w:rPr>
        <w:t xml:space="preserve">    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5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Array.Sort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res</w:t>
      </w:r>
      <w:proofErr w:type="spellEnd"/>
      <w:r w:rsidRPr="002E675B">
        <w:rPr>
          <w:rStyle w:val="sc0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6</w:t>
      </w:r>
      <w:r w:rsidRPr="002E675B">
        <w:rPr>
          <w:rStyle w:val="sc0"/>
        </w:rPr>
        <w:t xml:space="preserve">            </w:t>
      </w:r>
      <w:proofErr w:type="spellStart"/>
      <w:r w:rsidRPr="002E675B">
        <w:rPr>
          <w:rStyle w:val="sc0"/>
        </w:rPr>
        <w:t>Vector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sortedVector</w:t>
      </w:r>
      <w:proofErr w:type="spellEnd"/>
      <w:r w:rsidRPr="002E675B">
        <w:rPr>
          <w:rStyle w:val="sc0"/>
        </w:rPr>
        <w:t xml:space="preserve"> = </w:t>
      </w:r>
      <w:proofErr w:type="spellStart"/>
      <w:r w:rsidRPr="002E675B">
        <w:rPr>
          <w:rStyle w:val="sc0"/>
        </w:rPr>
        <w:t>new</w:t>
      </w:r>
      <w:proofErr w:type="spellEnd"/>
      <w:r w:rsidRPr="002E675B">
        <w:rPr>
          <w:rStyle w:val="sc0"/>
        </w:rPr>
        <w:t xml:space="preserve"> </w:t>
      </w:r>
      <w:proofErr w:type="spellStart"/>
      <w:r w:rsidRPr="002E675B">
        <w:rPr>
          <w:rStyle w:val="sc0"/>
        </w:rPr>
        <w:t>Vector</w:t>
      </w:r>
      <w:proofErr w:type="spellEnd"/>
      <w:r w:rsidRPr="002E675B">
        <w:rPr>
          <w:rStyle w:val="sc0"/>
        </w:rPr>
        <w:t>(</w:t>
      </w:r>
      <w:proofErr w:type="spellStart"/>
      <w:r w:rsidRPr="002E675B">
        <w:rPr>
          <w:rStyle w:val="sc0"/>
        </w:rPr>
        <w:t>res.Length</w:t>
      </w:r>
      <w:proofErr w:type="spellEnd"/>
      <w:r w:rsidRPr="002E675B">
        <w:rPr>
          <w:rStyle w:val="sc0"/>
        </w:rPr>
        <w:t>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7</w:t>
      </w:r>
      <w:r w:rsidR="00055548" w:rsidRPr="002E675B">
        <w:rPr>
          <w:rStyle w:val="sc0"/>
        </w:rPr>
        <w:t xml:space="preserve">            </w:t>
      </w:r>
      <w:r w:rsidR="00055548" w:rsidRPr="002E675B">
        <w:rPr>
          <w:rStyle w:val="sc51"/>
          <w:lang w:val="en-US"/>
        </w:rPr>
        <w:t>for</w:t>
      </w:r>
      <w:r w:rsidRPr="002E675B">
        <w:rPr>
          <w:rStyle w:val="sc0"/>
        </w:rPr>
        <w:t xml:space="preserve"> (</w:t>
      </w:r>
      <w:proofErr w:type="spellStart"/>
      <w:r w:rsidR="00055548" w:rsidRPr="002E675B">
        <w:rPr>
          <w:rStyle w:val="sc0"/>
          <w:color w:val="4F81BD" w:themeColor="accent1"/>
        </w:rPr>
        <w:t>int</w:t>
      </w:r>
      <w:proofErr w:type="spellEnd"/>
      <w:r w:rsidRPr="002E675B">
        <w:rPr>
          <w:rStyle w:val="sc0"/>
        </w:rPr>
        <w:t xml:space="preserve"> j = 0; j &lt; </w:t>
      </w:r>
      <w:proofErr w:type="spellStart"/>
      <w:r w:rsidRPr="002E675B">
        <w:rPr>
          <w:rStyle w:val="sc0"/>
        </w:rPr>
        <w:t>sortedVector.size</w:t>
      </w:r>
      <w:proofErr w:type="spellEnd"/>
      <w:r w:rsidRPr="002E675B">
        <w:rPr>
          <w:rStyle w:val="sc0"/>
        </w:rPr>
        <w:t>(); j++)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8</w:t>
      </w:r>
      <w:r w:rsidRPr="002E675B">
        <w:rPr>
          <w:rStyle w:val="sc0"/>
        </w:rPr>
        <w:t xml:space="preserve">            {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89</w:t>
      </w:r>
      <w:r w:rsidRPr="002E675B">
        <w:rPr>
          <w:rStyle w:val="sc0"/>
        </w:rPr>
        <w:t xml:space="preserve">                </w:t>
      </w:r>
      <w:proofErr w:type="spellStart"/>
      <w:r w:rsidRPr="002E675B">
        <w:rPr>
          <w:rStyle w:val="sc0"/>
          <w:color w:val="7030A0"/>
        </w:rPr>
        <w:t>sortedVector</w:t>
      </w:r>
      <w:r w:rsidRPr="002E675B">
        <w:rPr>
          <w:rStyle w:val="sc0"/>
        </w:rPr>
        <w:t>.set</w:t>
      </w:r>
      <w:proofErr w:type="spellEnd"/>
      <w:r w:rsidRPr="002E675B">
        <w:rPr>
          <w:rStyle w:val="sc0"/>
        </w:rPr>
        <w:t xml:space="preserve">(j, </w:t>
      </w:r>
      <w:proofErr w:type="spellStart"/>
      <w:r w:rsidRPr="002E675B">
        <w:rPr>
          <w:rStyle w:val="sc0"/>
        </w:rPr>
        <w:t>res</w:t>
      </w:r>
      <w:proofErr w:type="spellEnd"/>
      <w:r w:rsidRPr="002E675B">
        <w:rPr>
          <w:rStyle w:val="sc0"/>
        </w:rPr>
        <w:t>[j])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90</w:t>
      </w:r>
      <w:r w:rsidRPr="002E675B">
        <w:rPr>
          <w:rStyle w:val="sc0"/>
        </w:rPr>
        <w:t xml:space="preserve">    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91</w:t>
      </w:r>
      <w:r w:rsidRPr="002E675B">
        <w:rPr>
          <w:rStyle w:val="sc0"/>
        </w:rPr>
        <w:t xml:space="preserve">            </w:t>
      </w:r>
      <w:proofErr w:type="spellStart"/>
      <w:r w:rsidR="00055548" w:rsidRPr="002E675B">
        <w:rPr>
          <w:rStyle w:val="sc0"/>
          <w:color w:val="0033CC"/>
        </w:rPr>
        <w:t>return</w:t>
      </w:r>
      <w:proofErr w:type="spellEnd"/>
      <w:r w:rsidRPr="002E675B">
        <w:rPr>
          <w:rStyle w:val="sc0"/>
          <w:color w:val="0033CC"/>
        </w:rPr>
        <w:t xml:space="preserve"> </w:t>
      </w:r>
      <w:proofErr w:type="spellStart"/>
      <w:r w:rsidRPr="002E675B">
        <w:rPr>
          <w:rStyle w:val="sc0"/>
        </w:rPr>
        <w:t>sortedVector</w:t>
      </w:r>
      <w:proofErr w:type="spellEnd"/>
      <w:r w:rsidRPr="002E675B">
        <w:rPr>
          <w:rStyle w:val="sc0"/>
        </w:rPr>
        <w:t>;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92</w:t>
      </w:r>
      <w:r w:rsidRPr="002E675B">
        <w:rPr>
          <w:rStyle w:val="sc0"/>
        </w:rPr>
        <w:t xml:space="preserve">    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93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94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95</w:t>
      </w:r>
      <w:r w:rsidRPr="002E675B">
        <w:rPr>
          <w:rStyle w:val="sc0"/>
        </w:rPr>
        <w:t xml:space="preserve">    }</w:t>
      </w:r>
    </w:p>
    <w:p w:rsidR="00E840FA" w:rsidRPr="002E675B" w:rsidRDefault="00E840FA" w:rsidP="00E840FA">
      <w:pPr>
        <w:shd w:val="clear" w:color="auto" w:fill="FFFFFF"/>
        <w:ind w:left="567"/>
        <w:rPr>
          <w:rStyle w:val="sc0"/>
        </w:rPr>
      </w:pPr>
      <w:r w:rsidRPr="002E675B">
        <w:rPr>
          <w:rStyle w:val="sc0"/>
          <w:color w:val="auto"/>
        </w:rPr>
        <w:t>96</w:t>
      </w:r>
      <w:r w:rsidRPr="002E675B">
        <w:rPr>
          <w:rStyle w:val="sc0"/>
          <w:lang w:val="en-US"/>
        </w:rPr>
        <w:t xml:space="preserve"> </w:t>
      </w:r>
      <w:r w:rsidRPr="002E675B">
        <w:rPr>
          <w:rStyle w:val="sc0"/>
        </w:rPr>
        <w:t>}</w:t>
      </w:r>
    </w:p>
    <w:p w:rsidR="00E840FA" w:rsidRPr="002E675B" w:rsidRDefault="00E840FA" w:rsidP="007312B2">
      <w:pPr>
        <w:shd w:val="clear" w:color="auto" w:fill="FFFFFF"/>
        <w:ind w:left="567"/>
        <w:rPr>
          <w:lang w:val="en-US"/>
        </w:rPr>
      </w:pPr>
      <w:r w:rsidRPr="002E675B">
        <w:rPr>
          <w:rStyle w:val="sc0"/>
          <w:color w:val="auto"/>
        </w:rPr>
        <w:t>97</w:t>
      </w:r>
    </w:p>
    <w:p w:rsidR="00946662" w:rsidRPr="002E675B" w:rsidRDefault="00946662" w:rsidP="00946662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sz w:val="14"/>
          <w:lang w:val="en-US"/>
        </w:rPr>
      </w:pPr>
      <w:r w:rsidRPr="002E675B">
        <w:rPr>
          <w:rFonts w:ascii="Times New Roman" w:hAnsi="Times New Roman" w:cs="Times New Roman"/>
          <w:sz w:val="14"/>
          <w:lang w:val="en-US"/>
        </w:rPr>
        <w:tab/>
      </w:r>
    </w:p>
    <w:p w:rsidR="00EF10B4" w:rsidRPr="002E675B" w:rsidRDefault="00E6343F" w:rsidP="00E6343F">
      <w:pPr>
        <w:pStyle w:val="Code"/>
        <w:spacing w:after="120"/>
        <w:rPr>
          <w:rFonts w:ascii="Courier New" w:hAnsi="Courier New" w:cs="Courier New"/>
          <w:sz w:val="14"/>
          <w:lang w:val="en-US" w:eastAsia="en-US"/>
        </w:rPr>
      </w:pPr>
      <w:r w:rsidRPr="002E675B">
        <w:rPr>
          <w:rFonts w:ascii="Courier New" w:hAnsi="Courier New" w:cs="Courier New"/>
          <w:sz w:val="14"/>
          <w:lang w:val="en-US" w:eastAsia="en-US"/>
        </w:rPr>
        <w:t>Source file</w:t>
      </w:r>
      <w:proofErr w:type="gramStart"/>
      <w:r w:rsidRPr="002E675B">
        <w:rPr>
          <w:rFonts w:ascii="Courier New" w:hAnsi="Courier New" w:cs="Courier New"/>
          <w:sz w:val="14"/>
          <w:lang w:val="en-US" w:eastAsia="en-US"/>
        </w:rPr>
        <w:t>: ..</w:t>
      </w:r>
      <w:proofErr w:type="gramEnd"/>
      <w:r w:rsidRPr="002E675B">
        <w:rPr>
          <w:rFonts w:ascii="Courier New" w:hAnsi="Courier New" w:cs="Courier New"/>
          <w:sz w:val="14"/>
          <w:lang w:val="en-US" w:eastAsia="en-US"/>
        </w:rPr>
        <w:t>\</w:t>
      </w:r>
      <w:proofErr w:type="spellStart"/>
      <w:r w:rsidRPr="002E675B">
        <w:rPr>
          <w:rFonts w:ascii="Courier New" w:hAnsi="Courier New" w:cs="Courier New"/>
          <w:sz w:val="14"/>
          <w:lang w:val="en-US" w:eastAsia="en-US"/>
        </w:rPr>
        <w:t>Data</w:t>
      </w:r>
      <w:r w:rsidRPr="002E675B">
        <w:rPr>
          <w:rFonts w:ascii="Courier New" w:hAnsi="Courier New" w:cs="Courier New"/>
          <w:sz w:val="14"/>
          <w:lang w:val="en-US" w:eastAsia="en-US"/>
        </w:rPr>
        <w:t>.cs</w:t>
      </w:r>
      <w:proofErr w:type="spellEnd"/>
      <w:r w:rsidRPr="002E675B">
        <w:rPr>
          <w:rFonts w:ascii="Courier New" w:hAnsi="Courier New" w:cs="Courier New"/>
          <w:sz w:val="14"/>
          <w:lang w:val="en-US" w:eastAsia="en-US"/>
        </w:rPr>
        <w:t xml:space="preserve">   </w:t>
      </w:r>
      <w:r w:rsidR="00657065" w:rsidRPr="002E675B">
        <w:rPr>
          <w:rFonts w:ascii="Courier New" w:hAnsi="Courier New" w:cs="Courier New"/>
          <w:sz w:val="14"/>
          <w:lang w:val="en-US" w:eastAsia="en-US"/>
        </w:rPr>
        <w:t>Sun</w:t>
      </w:r>
      <w:r w:rsidRPr="002E675B">
        <w:rPr>
          <w:rFonts w:ascii="Courier New" w:hAnsi="Courier New" w:cs="Courier New"/>
          <w:sz w:val="14"/>
          <w:lang w:val="en-US" w:eastAsia="en-US"/>
        </w:rPr>
        <w:t xml:space="preserve"> Sep 30 15:51:58 2012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  <w:lang w:val="en-US"/>
        </w:rPr>
        <w:t xml:space="preserve"> </w:t>
      </w:r>
      <w:r w:rsidRPr="002E675B">
        <w:rPr>
          <w:rStyle w:val="sc41"/>
          <w:color w:val="auto"/>
          <w:sz w:val="16"/>
        </w:rPr>
        <w:t>1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2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Collections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neric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3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inq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4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ext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5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hreading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asks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6</w:t>
      </w:r>
      <w:r w:rsidRPr="002E675B">
        <w:rPr>
          <w:rStyle w:val="sc0"/>
          <w:rFonts w:eastAsiaTheme="majorEastAsia"/>
          <w:sz w:val="16"/>
        </w:rPr>
        <w:t xml:space="preserve"> 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7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amespace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pro_</w:t>
      </w:r>
      <w:proofErr w:type="spellEnd"/>
      <w:r w:rsidRPr="002E675B">
        <w:rPr>
          <w:rStyle w:val="sc11"/>
          <w:sz w:val="16"/>
        </w:rPr>
        <w:t>lab4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8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9</w:t>
      </w:r>
      <w:r w:rsidRPr="002E675B">
        <w:rPr>
          <w:rStyle w:val="sc0"/>
          <w:rFonts w:eastAsiaTheme="majorEastAsia"/>
          <w:sz w:val="16"/>
        </w:rPr>
        <w:t xml:space="preserve">     </w:t>
      </w:r>
      <w:proofErr w:type="spellStart"/>
      <w:r w:rsidRPr="002E675B">
        <w:rPr>
          <w:rStyle w:val="sc161"/>
          <w:sz w:val="16"/>
        </w:rPr>
        <w:t>class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Data</w:t>
      </w:r>
      <w:proofErr w:type="spellEnd"/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0</w:t>
      </w:r>
      <w:r w:rsidRPr="002E675B">
        <w:rPr>
          <w:rStyle w:val="sc0"/>
          <w:rFonts w:eastAsiaTheme="majorEastAsia"/>
          <w:sz w:val="16"/>
        </w:rPr>
        <w:t xml:space="preserve">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1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ivate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2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ivate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3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4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Data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5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6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this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N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7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this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Value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8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9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0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inputVector</w:t>
      </w:r>
      <w:proofErr w:type="spellEnd"/>
      <w:r w:rsidRPr="002E675B">
        <w:rPr>
          <w:rStyle w:val="sc101"/>
          <w:sz w:val="16"/>
        </w:rPr>
        <w:t>(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1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2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3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4</w:t>
      </w:r>
      <w:r w:rsidRPr="002E675B">
        <w:rPr>
          <w:rStyle w:val="sc0"/>
          <w:rFonts w:eastAsiaTheme="majorEastAsia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5</w:t>
      </w:r>
      <w:r w:rsidRPr="002E675B">
        <w:rPr>
          <w:rStyle w:val="sc0"/>
          <w:rFonts w:eastAsiaTheme="majorEastAsia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6</w:t>
      </w:r>
      <w:r w:rsidRPr="002E675B">
        <w:rPr>
          <w:rStyle w:val="sc0"/>
          <w:rFonts w:eastAsiaTheme="majorEastAsia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7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8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9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lastRenderedPageBreak/>
        <w:t>30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inputMatrix</w:t>
      </w:r>
      <w:proofErr w:type="spellEnd"/>
      <w:r w:rsidRPr="002E675B">
        <w:rPr>
          <w:rStyle w:val="sc101"/>
          <w:sz w:val="16"/>
        </w:rPr>
        <w:t>(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1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2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3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rFonts w:eastAsiaTheme="majorEastAsia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4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5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rFonts w:eastAsiaTheme="majorEastAsia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++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6</w:t>
      </w:r>
      <w:r w:rsidRPr="002E675B">
        <w:rPr>
          <w:rStyle w:val="sc0"/>
          <w:sz w:val="16"/>
        </w:rPr>
        <w:t xml:space="preserve">    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7</w:t>
      </w:r>
      <w:r w:rsidRPr="002E675B">
        <w:rPr>
          <w:rStyle w:val="sc0"/>
          <w:sz w:val="16"/>
        </w:rPr>
        <w:t xml:space="preserve">                    </w:t>
      </w:r>
      <w:proofErr w:type="spellStart"/>
      <w:r w:rsidRPr="002E675B">
        <w:rPr>
          <w:rStyle w:val="sc11"/>
          <w:sz w:val="16"/>
        </w:rPr>
        <w:t>matrix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8</w:t>
      </w:r>
      <w:r w:rsidRPr="002E675B">
        <w:rPr>
          <w:rStyle w:val="sc0"/>
          <w:sz w:val="16"/>
        </w:rPr>
        <w:t xml:space="preserve">      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39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0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1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2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3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voi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outputVector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tr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nameOfFile</w:t>
      </w:r>
      <w:proofErr w:type="spellEnd"/>
      <w:r w:rsidRPr="002E675B">
        <w:rPr>
          <w:rStyle w:val="sc101"/>
          <w:sz w:val="16"/>
        </w:rPr>
        <w:t>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4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if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rFonts w:eastAsiaTheme="majorEastAsia"/>
          <w:sz w:val="16"/>
        </w:rPr>
        <w:t>5</w:t>
      </w:r>
      <w:r w:rsidRPr="002E675B">
        <w:rPr>
          <w:rStyle w:val="sc101"/>
          <w:sz w:val="16"/>
        </w:rPr>
        <w:t>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5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6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Console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WriteLine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oString</w:t>
      </w:r>
      <w:proofErr w:type="spellEnd"/>
      <w:r w:rsidRPr="002E675B">
        <w:rPr>
          <w:rStyle w:val="sc101"/>
          <w:sz w:val="16"/>
        </w:rPr>
        <w:t>()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7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8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else</w:t>
      </w:r>
      <w:proofErr w:type="spellEnd"/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49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0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IO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File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WriteAllTex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@</w:t>
      </w:r>
      <w:proofErr w:type="spellStart"/>
      <w:r w:rsidRPr="002E675B">
        <w:rPr>
          <w:rStyle w:val="sc11"/>
          <w:sz w:val="16"/>
        </w:rPr>
        <w:t>nameOfFile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oString</w:t>
      </w:r>
      <w:proofErr w:type="spellEnd"/>
      <w:r w:rsidRPr="002E675B">
        <w:rPr>
          <w:rStyle w:val="sc101"/>
          <w:sz w:val="16"/>
        </w:rPr>
        <w:t>()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1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2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3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4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5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voi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outputMatrix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tr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nameOfFile</w:t>
      </w:r>
      <w:proofErr w:type="spellEnd"/>
      <w:r w:rsidRPr="002E675B">
        <w:rPr>
          <w:rStyle w:val="sc101"/>
          <w:sz w:val="16"/>
        </w:rPr>
        <w:t>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6</w:t>
      </w:r>
      <w:r w:rsidRPr="002E675B">
        <w:rPr>
          <w:rStyle w:val="sc0"/>
          <w:sz w:val="16"/>
        </w:rPr>
        <w:t xml:space="preserve">          </w:t>
      </w:r>
      <w:proofErr w:type="spellStart"/>
      <w:r w:rsidRPr="002E675B">
        <w:rPr>
          <w:rStyle w:val="sc51"/>
          <w:sz w:val="16"/>
        </w:rPr>
        <w:t>if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matrix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rFonts w:eastAsiaTheme="majorEastAsia"/>
          <w:sz w:val="16"/>
        </w:rPr>
        <w:t>5</w:t>
      </w:r>
      <w:r w:rsidRPr="002E675B">
        <w:rPr>
          <w:rStyle w:val="sc101"/>
          <w:sz w:val="16"/>
        </w:rPr>
        <w:t>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7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8</w:t>
      </w:r>
      <w:r w:rsidRPr="002E675B">
        <w:rPr>
          <w:rStyle w:val="sc0"/>
          <w:sz w:val="16"/>
        </w:rPr>
        <w:t xml:space="preserve">              </w:t>
      </w:r>
      <w:proofErr w:type="spellStart"/>
      <w:r w:rsidRPr="002E675B">
        <w:rPr>
          <w:rStyle w:val="sc11"/>
          <w:sz w:val="16"/>
        </w:rPr>
        <w:t>Console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WriteLine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matrix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oString</w:t>
      </w:r>
      <w:proofErr w:type="spellEnd"/>
      <w:r w:rsidRPr="002E675B">
        <w:rPr>
          <w:rStyle w:val="sc101"/>
          <w:sz w:val="16"/>
        </w:rPr>
        <w:t>()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59</w:t>
      </w:r>
      <w:r w:rsidRPr="002E675B">
        <w:rPr>
          <w:rStyle w:val="sc0"/>
          <w:sz w:val="16"/>
        </w:rPr>
        <w:t xml:space="preserve">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0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else</w:t>
      </w:r>
      <w:proofErr w:type="spellEnd"/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1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2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IO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File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WriteAllTex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@</w:t>
      </w:r>
      <w:proofErr w:type="spellStart"/>
      <w:r w:rsidRPr="002E675B">
        <w:rPr>
          <w:rStyle w:val="sc11"/>
          <w:sz w:val="16"/>
        </w:rPr>
        <w:t>nameOfFile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oString</w:t>
      </w:r>
      <w:proofErr w:type="spellEnd"/>
      <w:r w:rsidRPr="002E675B">
        <w:rPr>
          <w:rStyle w:val="sc101"/>
          <w:sz w:val="16"/>
        </w:rPr>
        <w:t>())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3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4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5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6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voi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etN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7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8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if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n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gt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rFonts w:eastAsiaTheme="majorEastAsia"/>
          <w:sz w:val="16"/>
        </w:rPr>
        <w:t>0</w:t>
      </w:r>
      <w:r w:rsidRPr="002E675B">
        <w:rPr>
          <w:rStyle w:val="sc101"/>
          <w:sz w:val="16"/>
        </w:rPr>
        <w:t>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69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0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51"/>
          <w:sz w:val="16"/>
        </w:rPr>
        <w:t>this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n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1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2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3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4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voi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etValue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5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6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this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7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8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79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otecte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getValue</w:t>
      </w:r>
      <w:proofErr w:type="spellEnd"/>
      <w:r w:rsidRPr="002E675B">
        <w:rPr>
          <w:rStyle w:val="sc101"/>
          <w:sz w:val="16"/>
        </w:rPr>
        <w:t>()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80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81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;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82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83</w:t>
      </w:r>
      <w:r w:rsidRPr="002E675B">
        <w:rPr>
          <w:rStyle w:val="sc0"/>
          <w:sz w:val="16"/>
        </w:rPr>
        <w:t xml:space="preserve">    </w:t>
      </w:r>
      <w:r w:rsidRPr="002E675B">
        <w:rPr>
          <w:rStyle w:val="sc101"/>
          <w:sz w:val="16"/>
        </w:rPr>
        <w:t>}</w:t>
      </w:r>
    </w:p>
    <w:p w:rsidR="00E6343F" w:rsidRPr="002E675B" w:rsidRDefault="00E6343F" w:rsidP="00E6343F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84</w:t>
      </w:r>
      <w:r w:rsidR="00657065" w:rsidRPr="002E675B">
        <w:rPr>
          <w:rStyle w:val="sc41"/>
          <w:rFonts w:eastAsiaTheme="majorEastAsia"/>
          <w:sz w:val="16"/>
          <w:lang w:val="en-US"/>
        </w:rPr>
        <w:t xml:space="preserve"> </w:t>
      </w:r>
      <w:r w:rsidRPr="002E675B">
        <w:rPr>
          <w:rStyle w:val="sc101"/>
          <w:sz w:val="16"/>
        </w:rPr>
        <w:t>}</w:t>
      </w:r>
    </w:p>
    <w:p w:rsidR="00EF10B4" w:rsidRPr="002E675B" w:rsidRDefault="00EF10B4" w:rsidP="00EF10B4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sz w:val="14"/>
          <w:lang w:val="en-US"/>
        </w:rPr>
      </w:pPr>
      <w:r w:rsidRPr="002E675B">
        <w:rPr>
          <w:rFonts w:ascii="Times New Roman" w:hAnsi="Times New Roman" w:cs="Times New Roman"/>
          <w:sz w:val="14"/>
          <w:lang w:val="en-US"/>
        </w:rPr>
        <w:tab/>
      </w:r>
    </w:p>
    <w:p w:rsidR="007312B2" w:rsidRPr="002E675B" w:rsidRDefault="007312B2" w:rsidP="007312B2">
      <w:pPr>
        <w:pStyle w:val="Code"/>
        <w:spacing w:after="120"/>
        <w:rPr>
          <w:rFonts w:ascii="Courier New" w:hAnsi="Courier New" w:cs="Courier New"/>
          <w:sz w:val="14"/>
          <w:lang w:val="en-US" w:eastAsia="en-US"/>
        </w:rPr>
      </w:pPr>
      <w:r w:rsidRPr="002E675B">
        <w:rPr>
          <w:rFonts w:ascii="Courier New" w:hAnsi="Courier New" w:cs="Courier New"/>
          <w:sz w:val="14"/>
          <w:lang w:val="en-US" w:eastAsia="en-US"/>
        </w:rPr>
        <w:t>Source file</w:t>
      </w:r>
      <w:proofErr w:type="gramStart"/>
      <w:r w:rsidRPr="002E675B">
        <w:rPr>
          <w:rFonts w:ascii="Courier New" w:hAnsi="Courier New" w:cs="Courier New"/>
          <w:sz w:val="14"/>
          <w:lang w:val="en-US" w:eastAsia="en-US"/>
        </w:rPr>
        <w:t>: ..</w:t>
      </w:r>
      <w:proofErr w:type="gramEnd"/>
      <w:r w:rsidRPr="002E675B">
        <w:rPr>
          <w:rFonts w:ascii="Courier New" w:hAnsi="Courier New" w:cs="Courier New"/>
          <w:sz w:val="14"/>
          <w:lang w:val="en-US" w:eastAsia="en-US"/>
        </w:rPr>
        <w:t>\</w:t>
      </w:r>
      <w:proofErr w:type="spellStart"/>
      <w:r w:rsidR="0006012A" w:rsidRPr="002E675B">
        <w:rPr>
          <w:rFonts w:ascii="Courier New" w:hAnsi="Courier New" w:cs="Courier New"/>
          <w:sz w:val="14"/>
          <w:lang w:val="en-US" w:eastAsia="en-US"/>
        </w:rPr>
        <w:t>Vector</w:t>
      </w:r>
      <w:r w:rsidRPr="002E675B">
        <w:rPr>
          <w:rFonts w:ascii="Courier New" w:hAnsi="Courier New" w:cs="Courier New"/>
          <w:sz w:val="14"/>
          <w:lang w:val="en-US" w:eastAsia="en-US"/>
        </w:rPr>
        <w:t>.cs</w:t>
      </w:r>
      <w:proofErr w:type="spellEnd"/>
      <w:r w:rsidRPr="002E675B">
        <w:rPr>
          <w:rFonts w:ascii="Courier New" w:hAnsi="Courier New" w:cs="Courier New"/>
          <w:sz w:val="14"/>
          <w:lang w:val="en-US" w:eastAsia="en-US"/>
        </w:rPr>
        <w:t xml:space="preserve">   Sun Sep 30 15:51:58 2012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  <w:lang w:val="en-US"/>
        </w:rPr>
        <w:t xml:space="preserve"> </w:t>
      </w:r>
      <w:r w:rsidRPr="002E675B">
        <w:rPr>
          <w:rStyle w:val="sc41"/>
          <w:color w:val="auto"/>
          <w:sz w:val="16"/>
        </w:rPr>
        <w:t>1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2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Collections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neric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3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inq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4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ext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5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hreading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asks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6</w:t>
      </w:r>
      <w:r w:rsidRPr="002E675B">
        <w:rPr>
          <w:rStyle w:val="sc0"/>
          <w:rFonts w:eastAsiaTheme="majorEastAsia"/>
          <w:sz w:val="16"/>
        </w:rPr>
        <w:t xml:space="preserve"> 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7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amespace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pro_</w:t>
      </w:r>
      <w:proofErr w:type="spellEnd"/>
      <w:r w:rsidRPr="002E675B">
        <w:rPr>
          <w:rStyle w:val="sc11"/>
          <w:sz w:val="16"/>
        </w:rPr>
        <w:t>lab4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8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0"/>
          <w:rFonts w:eastAsiaTheme="majorEastAsia"/>
          <w:color w:val="auto"/>
          <w:sz w:val="16"/>
        </w:rPr>
        <w:t xml:space="preserve"> </w:t>
      </w:r>
      <w:r w:rsidRPr="002E675B">
        <w:rPr>
          <w:rStyle w:val="sc41"/>
          <w:color w:val="auto"/>
          <w:sz w:val="16"/>
        </w:rPr>
        <w:t>9</w:t>
      </w:r>
      <w:r w:rsidRPr="002E675B">
        <w:rPr>
          <w:rStyle w:val="sc0"/>
          <w:rFonts w:eastAsiaTheme="majorEastAsia"/>
          <w:sz w:val="16"/>
        </w:rPr>
        <w:t xml:space="preserve">     </w:t>
      </w:r>
      <w:proofErr w:type="spellStart"/>
      <w:r w:rsidRPr="002E675B">
        <w:rPr>
          <w:rStyle w:val="sc161"/>
          <w:sz w:val="16"/>
        </w:rPr>
        <w:t>class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0</w:t>
      </w:r>
      <w:r w:rsidRPr="002E675B">
        <w:rPr>
          <w:rStyle w:val="sc0"/>
          <w:rFonts w:eastAsiaTheme="majorEastAsia"/>
          <w:sz w:val="16"/>
        </w:rPr>
        <w:t xml:space="preserve">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1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ivate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101"/>
          <w:sz w:val="16"/>
        </w:rPr>
        <w:t>[]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array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2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3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4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5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array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101"/>
          <w:sz w:val="16"/>
        </w:rPr>
        <w:t>[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]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6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7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8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void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index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19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0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array</w:t>
      </w:r>
      <w:proofErr w:type="spellEnd"/>
      <w:r w:rsidRPr="002E675B">
        <w:rPr>
          <w:rStyle w:val="sc101"/>
          <w:sz w:val="16"/>
        </w:rPr>
        <w:t>[</w:t>
      </w:r>
      <w:proofErr w:type="spellStart"/>
      <w:r w:rsidRPr="002E675B">
        <w:rPr>
          <w:rStyle w:val="sc11"/>
          <w:sz w:val="16"/>
        </w:rPr>
        <w:t>index</w:t>
      </w:r>
      <w:proofErr w:type="spellEnd"/>
      <w:r w:rsidRPr="002E675B">
        <w:rPr>
          <w:rStyle w:val="sc101"/>
          <w:sz w:val="16"/>
        </w:rPr>
        <w:t>]</w:t>
      </w:r>
      <w:r w:rsidRPr="002E675B">
        <w:rPr>
          <w:rStyle w:val="sc0"/>
          <w:rFonts w:eastAsiaTheme="majorEastAsia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ue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1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2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3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index</w:t>
      </w:r>
      <w:proofErr w:type="spellEnd"/>
      <w:r w:rsidRPr="002E675B">
        <w:rPr>
          <w:rStyle w:val="sc101"/>
          <w:sz w:val="16"/>
        </w:rPr>
        <w:t>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4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5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array</w:t>
      </w:r>
      <w:proofErr w:type="spellEnd"/>
      <w:r w:rsidRPr="002E675B">
        <w:rPr>
          <w:rStyle w:val="sc101"/>
          <w:sz w:val="16"/>
        </w:rPr>
        <w:t>[</w:t>
      </w:r>
      <w:proofErr w:type="spellStart"/>
      <w:r w:rsidRPr="002E675B">
        <w:rPr>
          <w:rStyle w:val="sc11"/>
          <w:sz w:val="16"/>
        </w:rPr>
        <w:t>index</w:t>
      </w:r>
      <w:proofErr w:type="spellEnd"/>
      <w:r w:rsidRPr="002E675B">
        <w:rPr>
          <w:rStyle w:val="sc101"/>
          <w:sz w:val="16"/>
        </w:rPr>
        <w:t>]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6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7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lastRenderedPageBreak/>
        <w:t>28</w:t>
      </w:r>
      <w:r w:rsidRPr="002E675B">
        <w:rPr>
          <w:rStyle w:val="sc0"/>
          <w:rFonts w:eastAsiaTheme="majorEastAsia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29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30</w:t>
      </w:r>
      <w:r w:rsidRPr="002E675B">
        <w:rPr>
          <w:rStyle w:val="sc0"/>
          <w:rFonts w:eastAsiaTheme="majorEastAsia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rFonts w:eastAsiaTheme="majorEastAsia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array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ength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rFonts w:eastAsiaTheme="majorEastAsia"/>
          <w:sz w:val="16"/>
        </w:rPr>
      </w:pPr>
      <w:r w:rsidRPr="002E675B">
        <w:rPr>
          <w:rStyle w:val="sc41"/>
          <w:color w:val="auto"/>
          <w:sz w:val="16"/>
        </w:rPr>
        <w:t>31</w:t>
      </w:r>
      <w:r w:rsidRPr="002E675B">
        <w:rPr>
          <w:rStyle w:val="sc0"/>
          <w:rFonts w:eastAsiaTheme="majorEastAsia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2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3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tr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toString</w:t>
      </w:r>
      <w:proofErr w:type="spellEnd"/>
      <w:r w:rsidRPr="002E675B">
        <w:rPr>
          <w:rStyle w:val="sc101"/>
          <w:sz w:val="16"/>
        </w:rPr>
        <w:t>(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4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5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Str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61"/>
          <w:sz w:val="16"/>
        </w:rPr>
        <w:t>""</w:t>
      </w:r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6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array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ength</w:t>
      </w:r>
      <w:proofErr w:type="spellEnd"/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7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8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res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61"/>
          <w:sz w:val="16"/>
        </w:rPr>
        <w:t>"   "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array</w:t>
      </w:r>
      <w:proofErr w:type="spellEnd"/>
      <w:r w:rsidRPr="002E675B">
        <w:rPr>
          <w:rStyle w:val="sc101"/>
          <w:sz w:val="16"/>
        </w:rPr>
        <w:t>[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]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9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0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1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2</w:t>
      </w:r>
    </w:p>
    <w:p w:rsidR="003063B2" w:rsidRPr="002E675B" w:rsidRDefault="003063B2" w:rsidP="00F5113B">
      <w:pPr>
        <w:shd w:val="clear" w:color="auto" w:fill="FFFFFF"/>
        <w:ind w:left="567"/>
        <w:rPr>
          <w:rStyle w:val="sc21"/>
          <w:sz w:val="16"/>
        </w:rPr>
      </w:pPr>
      <w:r w:rsidRPr="002E675B">
        <w:rPr>
          <w:rStyle w:val="sc41"/>
          <w:color w:val="auto"/>
          <w:sz w:val="16"/>
        </w:rPr>
        <w:t>43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21"/>
          <w:sz w:val="16"/>
        </w:rPr>
        <w:t xml:space="preserve">// </w:t>
      </w:r>
      <w:proofErr w:type="spellStart"/>
      <w:r w:rsidRPr="002E675B">
        <w:rPr>
          <w:rStyle w:val="sc21"/>
          <w:sz w:val="16"/>
        </w:rPr>
        <w:t>Overloading</w:t>
      </w:r>
      <w:proofErr w:type="spellEnd"/>
      <w:r w:rsidRPr="002E675B">
        <w:rPr>
          <w:rStyle w:val="sc21"/>
          <w:sz w:val="16"/>
        </w:rPr>
        <w:t xml:space="preserve"> </w:t>
      </w:r>
      <w:proofErr w:type="spellStart"/>
      <w:r w:rsidRPr="002E675B">
        <w:rPr>
          <w:rStyle w:val="sc21"/>
          <w:sz w:val="16"/>
        </w:rPr>
        <w:t>'+'</w:t>
      </w:r>
      <w:proofErr w:type="spellEnd"/>
      <w:r w:rsidRPr="002E675B">
        <w:rPr>
          <w:rStyle w:val="sc21"/>
          <w:sz w:val="16"/>
        </w:rPr>
        <w:t xml:space="preserve"> </w:t>
      </w:r>
      <w:proofErr w:type="spellStart"/>
      <w:r w:rsidRPr="002E675B">
        <w:rPr>
          <w:rStyle w:val="sc21"/>
          <w:sz w:val="16"/>
        </w:rPr>
        <w:t>operator</w:t>
      </w:r>
      <w:proofErr w:type="spellEnd"/>
      <w:r w:rsidRPr="002E675B">
        <w:rPr>
          <w:rStyle w:val="sc21"/>
          <w:sz w:val="16"/>
        </w:rPr>
        <w:t>: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4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stat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operat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(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ight</w:t>
      </w:r>
      <w:proofErr w:type="spellEnd"/>
      <w:r w:rsidRPr="002E675B">
        <w:rPr>
          <w:rStyle w:val="sc101"/>
          <w:sz w:val="16"/>
        </w:rPr>
        <w:t>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5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6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)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7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8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9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igh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))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0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1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2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3</w:t>
      </w:r>
    </w:p>
    <w:p w:rsidR="003063B2" w:rsidRPr="002E675B" w:rsidRDefault="003063B2" w:rsidP="00F5113B">
      <w:pPr>
        <w:shd w:val="clear" w:color="auto" w:fill="FFFFFF"/>
        <w:ind w:left="567"/>
        <w:rPr>
          <w:rStyle w:val="sc21"/>
          <w:sz w:val="16"/>
        </w:rPr>
      </w:pPr>
      <w:r w:rsidRPr="002E675B">
        <w:rPr>
          <w:rStyle w:val="sc41"/>
          <w:color w:val="auto"/>
          <w:sz w:val="16"/>
        </w:rPr>
        <w:t>54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21"/>
          <w:sz w:val="16"/>
        </w:rPr>
        <w:t xml:space="preserve">// </w:t>
      </w:r>
      <w:proofErr w:type="spellStart"/>
      <w:r w:rsidRPr="002E675B">
        <w:rPr>
          <w:rStyle w:val="sc21"/>
          <w:sz w:val="16"/>
        </w:rPr>
        <w:t>Overloading</w:t>
      </w:r>
      <w:proofErr w:type="spellEnd"/>
      <w:r w:rsidRPr="002E675B">
        <w:rPr>
          <w:rStyle w:val="sc21"/>
          <w:sz w:val="16"/>
        </w:rPr>
        <w:t xml:space="preserve"> '*' </w:t>
      </w:r>
      <w:proofErr w:type="spellStart"/>
      <w:r w:rsidRPr="002E675B">
        <w:rPr>
          <w:rStyle w:val="sc21"/>
          <w:sz w:val="16"/>
        </w:rPr>
        <w:t>operator</w:t>
      </w:r>
      <w:proofErr w:type="spellEnd"/>
      <w:r w:rsidRPr="002E675B">
        <w:rPr>
          <w:rStyle w:val="sc21"/>
          <w:sz w:val="16"/>
        </w:rPr>
        <w:t>: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5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stat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operat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*(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ight</w:t>
      </w:r>
      <w:proofErr w:type="spellEnd"/>
      <w:r w:rsidRPr="002E675B">
        <w:rPr>
          <w:rStyle w:val="sc101"/>
          <w:sz w:val="16"/>
        </w:rPr>
        <w:t>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6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7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)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8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9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0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)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1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++)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2</w:t>
      </w:r>
      <w:r w:rsidRPr="002E675B">
        <w:rPr>
          <w:rStyle w:val="sc0"/>
          <w:sz w:val="16"/>
        </w:rPr>
        <w:t xml:space="preserve">                </w:t>
      </w:r>
      <w:r w:rsidRPr="002E675B">
        <w:rPr>
          <w:rStyle w:val="sc101"/>
          <w:sz w:val="16"/>
        </w:rPr>
        <w:t>{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3</w:t>
      </w:r>
      <w:r w:rsidRPr="002E675B">
        <w:rPr>
          <w:rStyle w:val="sc0"/>
          <w:sz w:val="16"/>
        </w:rPr>
        <w:t xml:space="preserve">                   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*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igh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))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4</w:t>
      </w:r>
      <w:r w:rsidRPr="002E675B">
        <w:rPr>
          <w:rStyle w:val="sc0"/>
          <w:sz w:val="16"/>
        </w:rPr>
        <w:t xml:space="preserve">        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5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6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proofErr w:type="spellEnd"/>
      <w:r w:rsidRPr="002E675B">
        <w:rPr>
          <w:rStyle w:val="sc101"/>
          <w:sz w:val="16"/>
        </w:rPr>
        <w:t>;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7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8</w:t>
      </w:r>
    </w:p>
    <w:p w:rsidR="003063B2" w:rsidRPr="002E675B" w:rsidRDefault="003063B2" w:rsidP="00F5113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9</w:t>
      </w:r>
      <w:r w:rsidRPr="002E675B">
        <w:rPr>
          <w:rStyle w:val="sc0"/>
          <w:sz w:val="16"/>
        </w:rPr>
        <w:t xml:space="preserve">    </w:t>
      </w:r>
      <w:r w:rsidRPr="002E675B">
        <w:rPr>
          <w:rStyle w:val="sc101"/>
          <w:sz w:val="16"/>
        </w:rPr>
        <w:t>}</w:t>
      </w:r>
    </w:p>
    <w:p w:rsidR="00EF10B4" w:rsidRPr="002E675B" w:rsidRDefault="003063B2" w:rsidP="00F5113B">
      <w:pPr>
        <w:shd w:val="clear" w:color="auto" w:fill="FFFFFF"/>
        <w:ind w:left="567"/>
        <w:rPr>
          <w:rFonts w:ascii="Courier New" w:hAnsi="Courier New" w:cs="Courier New"/>
          <w:color w:val="000000"/>
          <w:sz w:val="16"/>
          <w:szCs w:val="20"/>
          <w:lang w:val="en-US"/>
        </w:rPr>
      </w:pPr>
      <w:r w:rsidRPr="002E675B">
        <w:rPr>
          <w:rStyle w:val="sc41"/>
          <w:color w:val="auto"/>
          <w:sz w:val="16"/>
        </w:rPr>
        <w:t>70</w:t>
      </w:r>
      <w:r w:rsidR="00F5113B" w:rsidRPr="002E675B">
        <w:rPr>
          <w:rStyle w:val="sc41"/>
          <w:color w:val="auto"/>
          <w:sz w:val="16"/>
          <w:lang w:val="en-US"/>
        </w:rPr>
        <w:t xml:space="preserve"> </w:t>
      </w:r>
      <w:r w:rsidRPr="002E675B">
        <w:rPr>
          <w:rStyle w:val="sc101"/>
          <w:sz w:val="16"/>
        </w:rPr>
        <w:t>}</w:t>
      </w:r>
    </w:p>
    <w:p w:rsidR="00EF10B4" w:rsidRPr="002E675B" w:rsidRDefault="00EF10B4" w:rsidP="00EF10B4">
      <w:pPr>
        <w:pStyle w:val="Code"/>
        <w:tabs>
          <w:tab w:val="left" w:pos="567"/>
          <w:tab w:val="right" w:leader="underscore" w:pos="10466"/>
        </w:tabs>
        <w:ind w:left="0" w:firstLine="567"/>
        <w:rPr>
          <w:rFonts w:ascii="Times New Roman" w:hAnsi="Times New Roman" w:cs="Times New Roman"/>
          <w:sz w:val="14"/>
          <w:lang w:val="en-US"/>
        </w:rPr>
      </w:pPr>
      <w:r w:rsidRPr="002E675B">
        <w:rPr>
          <w:rFonts w:ascii="Times New Roman" w:hAnsi="Times New Roman" w:cs="Times New Roman"/>
          <w:sz w:val="14"/>
          <w:lang w:val="en-US"/>
        </w:rPr>
        <w:tab/>
      </w:r>
    </w:p>
    <w:p w:rsidR="0006012A" w:rsidRPr="002E675B" w:rsidRDefault="0006012A" w:rsidP="0006012A">
      <w:pPr>
        <w:pStyle w:val="Code"/>
        <w:spacing w:after="120"/>
        <w:rPr>
          <w:rFonts w:ascii="Courier New" w:hAnsi="Courier New" w:cs="Courier New"/>
          <w:sz w:val="14"/>
          <w:lang w:val="en-US" w:eastAsia="en-US"/>
        </w:rPr>
      </w:pPr>
      <w:r w:rsidRPr="002E675B">
        <w:rPr>
          <w:rFonts w:ascii="Courier New" w:hAnsi="Courier New" w:cs="Courier New"/>
          <w:sz w:val="14"/>
          <w:lang w:val="en-US" w:eastAsia="en-US"/>
        </w:rPr>
        <w:t>Source file</w:t>
      </w:r>
      <w:proofErr w:type="gramStart"/>
      <w:r w:rsidRPr="002E675B">
        <w:rPr>
          <w:rFonts w:ascii="Courier New" w:hAnsi="Courier New" w:cs="Courier New"/>
          <w:sz w:val="14"/>
          <w:lang w:val="en-US" w:eastAsia="en-US"/>
        </w:rPr>
        <w:t>: ..</w:t>
      </w:r>
      <w:proofErr w:type="gramEnd"/>
      <w:r w:rsidRPr="002E675B">
        <w:rPr>
          <w:rFonts w:ascii="Courier New" w:hAnsi="Courier New" w:cs="Courier New"/>
          <w:sz w:val="14"/>
          <w:lang w:val="en-US" w:eastAsia="en-US"/>
        </w:rPr>
        <w:t>\</w:t>
      </w:r>
      <w:proofErr w:type="spellStart"/>
      <w:r w:rsidRPr="002E675B">
        <w:rPr>
          <w:rFonts w:ascii="Courier New" w:hAnsi="Courier New" w:cs="Courier New"/>
          <w:sz w:val="14"/>
          <w:lang w:val="en-US" w:eastAsia="en-US"/>
        </w:rPr>
        <w:t>Matrix</w:t>
      </w:r>
      <w:r w:rsidRPr="002E675B">
        <w:rPr>
          <w:rFonts w:ascii="Courier New" w:hAnsi="Courier New" w:cs="Courier New"/>
          <w:sz w:val="14"/>
          <w:lang w:val="en-US" w:eastAsia="en-US"/>
        </w:rPr>
        <w:t>.cs</w:t>
      </w:r>
      <w:proofErr w:type="spellEnd"/>
      <w:r w:rsidRPr="002E675B">
        <w:rPr>
          <w:rFonts w:ascii="Courier New" w:hAnsi="Courier New" w:cs="Courier New"/>
          <w:sz w:val="14"/>
          <w:lang w:val="en-US" w:eastAsia="en-US"/>
        </w:rPr>
        <w:t xml:space="preserve">   Sun Sep 30 15:51:58 2012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  <w:lang w:val="en-US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1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2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Collections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neric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3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inq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4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ext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5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us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ystem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hreading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asks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6</w:t>
      </w:r>
      <w:r w:rsidRPr="002E675B">
        <w:rPr>
          <w:rStyle w:val="sc0"/>
          <w:sz w:val="16"/>
        </w:rPr>
        <w:t xml:space="preserve"> 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7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amespace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pro_</w:t>
      </w:r>
      <w:proofErr w:type="spellEnd"/>
      <w:r w:rsidRPr="002E675B">
        <w:rPr>
          <w:rStyle w:val="sc11"/>
          <w:sz w:val="16"/>
        </w:rPr>
        <w:t>lab4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8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0"/>
          <w:color w:val="auto"/>
          <w:sz w:val="16"/>
        </w:rPr>
        <w:t xml:space="preserve"> </w:t>
      </w:r>
      <w:r w:rsidRPr="002E675B">
        <w:rPr>
          <w:rStyle w:val="sc41"/>
          <w:rFonts w:eastAsiaTheme="majorEastAsia"/>
          <w:color w:val="auto"/>
          <w:sz w:val="16"/>
        </w:rPr>
        <w:t>9</w:t>
      </w:r>
      <w:r w:rsidRPr="002E675B">
        <w:rPr>
          <w:rStyle w:val="sc0"/>
          <w:sz w:val="16"/>
        </w:rPr>
        <w:t xml:space="preserve">     </w:t>
      </w:r>
      <w:proofErr w:type="spellStart"/>
      <w:r w:rsidRPr="002E675B">
        <w:rPr>
          <w:rStyle w:val="sc161"/>
          <w:sz w:val="16"/>
        </w:rPr>
        <w:t>class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0</w:t>
      </w:r>
      <w:r w:rsidRPr="002E675B">
        <w:rPr>
          <w:rStyle w:val="sc0"/>
          <w:sz w:val="16"/>
        </w:rPr>
        <w:t xml:space="preserve">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1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rivate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[]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2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3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4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5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[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]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6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rFonts w:eastAsiaTheme="majorEastAsia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ength</w:t>
      </w:r>
      <w:proofErr w:type="spellEnd"/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7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8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[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]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)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19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0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1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2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void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m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</w:t>
      </w:r>
      <w:proofErr w:type="spellEnd"/>
      <w:r w:rsidRPr="002E675B">
        <w:rPr>
          <w:rStyle w:val="sc101"/>
          <w:sz w:val="16"/>
        </w:rPr>
        <w:t>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3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4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[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]</w:t>
      </w:r>
      <w:proofErr w:type="spellStart"/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m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al</w:t>
      </w:r>
      <w:proofErr w:type="spellEnd"/>
      <w:r w:rsidRPr="002E675B">
        <w:rPr>
          <w:rStyle w:val="sc101"/>
          <w:sz w:val="16"/>
        </w:rPr>
        <w:t>)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5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6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7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m</w:t>
      </w:r>
      <w:r w:rsidRPr="002E675B">
        <w:rPr>
          <w:rStyle w:val="sc101"/>
          <w:sz w:val="16"/>
        </w:rPr>
        <w:t>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8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rFonts w:eastAsiaTheme="majorEastAsia"/>
          <w:color w:val="auto"/>
          <w:sz w:val="16"/>
        </w:rPr>
        <w:t>29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[</w:t>
      </w:r>
      <w:r w:rsidRPr="002E675B">
        <w:rPr>
          <w:rStyle w:val="sc11"/>
          <w:sz w:val="16"/>
        </w:rPr>
        <w:t>n</w:t>
      </w:r>
      <w:r w:rsidRPr="002E675B">
        <w:rPr>
          <w:rStyle w:val="sc101"/>
          <w:sz w:val="16"/>
        </w:rPr>
        <w:t>]</w:t>
      </w:r>
      <w:proofErr w:type="spellStart"/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m</w:t>
      </w:r>
      <w:r w:rsidRPr="002E675B">
        <w:rPr>
          <w:rStyle w:val="sc101"/>
          <w:sz w:val="16"/>
        </w:rPr>
        <w:t>);</w:t>
      </w:r>
    </w:p>
    <w:p w:rsidR="002E675B" w:rsidRPr="002E675B" w:rsidRDefault="002E675B" w:rsidP="002E675B">
      <w:pPr>
        <w:shd w:val="clear" w:color="auto" w:fill="FFFFFF"/>
        <w:ind w:left="567"/>
        <w:rPr>
          <w:sz w:val="20"/>
        </w:rPr>
      </w:pPr>
      <w:r w:rsidRPr="002E675B">
        <w:rPr>
          <w:rStyle w:val="sc41"/>
          <w:rFonts w:eastAsiaTheme="majorEastAsia"/>
          <w:color w:val="auto"/>
          <w:sz w:val="16"/>
        </w:rPr>
        <w:t>30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1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2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index</w:t>
      </w:r>
      <w:proofErr w:type="spellEnd"/>
      <w:r w:rsidRPr="002E675B">
        <w:rPr>
          <w:rStyle w:val="sc101"/>
          <w:sz w:val="16"/>
        </w:rPr>
        <w:t>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3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4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[</w:t>
      </w:r>
      <w:proofErr w:type="spellStart"/>
      <w:r w:rsidRPr="002E675B">
        <w:rPr>
          <w:rStyle w:val="sc11"/>
          <w:sz w:val="16"/>
        </w:rPr>
        <w:t>index</w:t>
      </w:r>
      <w:proofErr w:type="spellEnd"/>
      <w:r w:rsidRPr="002E675B">
        <w:rPr>
          <w:rStyle w:val="sc101"/>
          <w:sz w:val="16"/>
        </w:rPr>
        <w:t>]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5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6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7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8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39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ength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lastRenderedPageBreak/>
        <w:t>40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1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2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Str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toString</w:t>
      </w:r>
      <w:proofErr w:type="spellEnd"/>
      <w:r w:rsidRPr="002E675B">
        <w:rPr>
          <w:rStyle w:val="sc101"/>
          <w:sz w:val="16"/>
        </w:rPr>
        <w:t>(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3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4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11"/>
          <w:sz w:val="16"/>
        </w:rPr>
        <w:t>String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61"/>
          <w:sz w:val="16"/>
        </w:rPr>
        <w:t>""</w:t>
      </w:r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5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ength</w:t>
      </w:r>
      <w:proofErr w:type="spellEnd"/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6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7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11"/>
          <w:sz w:val="16"/>
        </w:rPr>
        <w:t>res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proofErr w:type="spellEnd"/>
      <w:r w:rsidRPr="002E675B">
        <w:rPr>
          <w:rStyle w:val="sc101"/>
          <w:sz w:val="16"/>
        </w:rPr>
        <w:t>[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]</w:t>
      </w:r>
      <w:proofErr w:type="spellStart"/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toString</w:t>
      </w:r>
      <w:proofErr w:type="spellEnd"/>
      <w:r w:rsidRPr="002E675B">
        <w:rPr>
          <w:rStyle w:val="sc101"/>
          <w:sz w:val="16"/>
        </w:rPr>
        <w:t>()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8</w:t>
      </w:r>
      <w:r w:rsidRPr="002E675B">
        <w:rPr>
          <w:rStyle w:val="sc0"/>
          <w:sz w:val="16"/>
        </w:rPr>
        <w:t xml:space="preserve">                </w:t>
      </w:r>
      <w:proofErr w:type="spellStart"/>
      <w:r w:rsidRPr="002E675B">
        <w:rPr>
          <w:rStyle w:val="sc51"/>
          <w:sz w:val="16"/>
        </w:rPr>
        <w:t>if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!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vector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Length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-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1</w:t>
      </w:r>
      <w:r w:rsidRPr="002E675B">
        <w:rPr>
          <w:rStyle w:val="sc101"/>
          <w:sz w:val="16"/>
        </w:rPr>
        <w:t>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49</w:t>
      </w:r>
      <w:r w:rsidRPr="002E675B">
        <w:rPr>
          <w:rStyle w:val="sc0"/>
          <w:sz w:val="16"/>
        </w:rPr>
        <w:t xml:space="preserve">        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0</w:t>
      </w:r>
      <w:r w:rsidRPr="002E675B">
        <w:rPr>
          <w:rStyle w:val="sc0"/>
          <w:sz w:val="16"/>
        </w:rPr>
        <w:t xml:space="preserve">                    </w:t>
      </w:r>
      <w:proofErr w:type="spellStart"/>
      <w:r w:rsidRPr="002E675B">
        <w:rPr>
          <w:rStyle w:val="sc11"/>
          <w:sz w:val="16"/>
        </w:rPr>
        <w:t>res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61"/>
          <w:sz w:val="16"/>
        </w:rPr>
        <w:t>"\n"</w:t>
      </w:r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1</w:t>
      </w:r>
      <w:r w:rsidRPr="002E675B">
        <w:rPr>
          <w:rStyle w:val="sc0"/>
          <w:sz w:val="16"/>
        </w:rPr>
        <w:t xml:space="preserve">        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2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3</w:t>
      </w:r>
      <w:r w:rsidRPr="002E675B">
        <w:rPr>
          <w:rStyle w:val="sc0"/>
          <w:sz w:val="16"/>
        </w:rPr>
        <w:t xml:space="preserve">  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4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5</w:t>
      </w:r>
    </w:p>
    <w:p w:rsidR="002E675B" w:rsidRPr="002E675B" w:rsidRDefault="002E675B" w:rsidP="002E675B">
      <w:pPr>
        <w:shd w:val="clear" w:color="auto" w:fill="FFFFFF"/>
        <w:ind w:left="567"/>
        <w:rPr>
          <w:rStyle w:val="sc21"/>
          <w:sz w:val="16"/>
        </w:rPr>
      </w:pPr>
      <w:r w:rsidRPr="002E675B">
        <w:rPr>
          <w:rStyle w:val="sc41"/>
          <w:color w:val="auto"/>
          <w:sz w:val="16"/>
        </w:rPr>
        <w:t>56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21"/>
          <w:sz w:val="16"/>
        </w:rPr>
        <w:t xml:space="preserve">// </w:t>
      </w:r>
      <w:proofErr w:type="spellStart"/>
      <w:r w:rsidRPr="002E675B">
        <w:rPr>
          <w:rStyle w:val="sc21"/>
          <w:sz w:val="16"/>
        </w:rPr>
        <w:t>Overloading</w:t>
      </w:r>
      <w:proofErr w:type="spellEnd"/>
      <w:r w:rsidRPr="002E675B">
        <w:rPr>
          <w:rStyle w:val="sc21"/>
          <w:sz w:val="16"/>
        </w:rPr>
        <w:t xml:space="preserve"> '*' </w:t>
      </w:r>
      <w:proofErr w:type="spellStart"/>
      <w:r w:rsidRPr="002E675B">
        <w:rPr>
          <w:rStyle w:val="sc21"/>
          <w:sz w:val="16"/>
        </w:rPr>
        <w:t>operator</w:t>
      </w:r>
      <w:proofErr w:type="spellEnd"/>
      <w:r w:rsidRPr="002E675B">
        <w:rPr>
          <w:rStyle w:val="sc21"/>
          <w:sz w:val="16"/>
        </w:rPr>
        <w:t>: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7</w:t>
      </w:r>
      <w:r w:rsidRPr="002E675B">
        <w:rPr>
          <w:rStyle w:val="sc0"/>
          <w:sz w:val="16"/>
        </w:rPr>
        <w:t xml:space="preserve">        </w:t>
      </w:r>
      <w:proofErr w:type="spellStart"/>
      <w:r w:rsidRPr="002E675B">
        <w:rPr>
          <w:rStyle w:val="sc51"/>
          <w:sz w:val="16"/>
        </w:rPr>
        <w:t>publ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61"/>
          <w:sz w:val="16"/>
        </w:rPr>
        <w:t>static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operator</w:t>
      </w:r>
      <w:proofErr w:type="spellEnd"/>
      <w:r w:rsidRPr="002E675B">
        <w:rPr>
          <w:rStyle w:val="sc101"/>
          <w:sz w:val="16"/>
        </w:rPr>
        <w:t>*(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proofErr w:type="spellEnd"/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ight</w:t>
      </w:r>
      <w:proofErr w:type="spellEnd"/>
      <w:r w:rsidRPr="002E675B">
        <w:rPr>
          <w:rStyle w:val="sc101"/>
          <w:sz w:val="16"/>
        </w:rPr>
        <w:t>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8</w:t>
      </w:r>
      <w:r w:rsidRPr="002E675B">
        <w:rPr>
          <w:rStyle w:val="sc0"/>
          <w:sz w:val="16"/>
        </w:rPr>
        <w:t xml:space="preserve">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59</w:t>
      </w:r>
      <w:r w:rsidRPr="002E675B">
        <w:rPr>
          <w:rStyle w:val="sc0"/>
          <w:sz w:val="16"/>
        </w:rPr>
        <w:t xml:space="preserve">         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51"/>
          <w:sz w:val="16"/>
        </w:rPr>
        <w:t>new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Matrix</w:t>
      </w:r>
      <w:proofErr w:type="spellEnd"/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)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0</w:t>
      </w:r>
      <w:r w:rsidRPr="002E675B">
        <w:rPr>
          <w:rStyle w:val="sc0"/>
          <w:sz w:val="16"/>
        </w:rPr>
        <w:t xml:space="preserve">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++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1</w:t>
      </w:r>
      <w:r w:rsidRPr="002E675B">
        <w:rPr>
          <w:rStyle w:val="sc0"/>
          <w:sz w:val="16"/>
        </w:rPr>
        <w:t xml:space="preserve">    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2</w:t>
      </w:r>
      <w:r w:rsidRPr="002E675B">
        <w:rPr>
          <w:rStyle w:val="sc0"/>
          <w:sz w:val="16"/>
        </w:rPr>
        <w:t xml:space="preserve">  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++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3</w:t>
      </w:r>
      <w:r w:rsidRPr="002E675B">
        <w:rPr>
          <w:rStyle w:val="sc0"/>
          <w:sz w:val="16"/>
        </w:rPr>
        <w:t xml:space="preserve">        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4</w:t>
      </w:r>
      <w:r w:rsidRPr="002E675B">
        <w:rPr>
          <w:rStyle w:val="sc0"/>
          <w:sz w:val="16"/>
        </w:rPr>
        <w:t xml:space="preserve">                 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)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5</w:t>
      </w:r>
      <w:r w:rsidRPr="002E675B">
        <w:rPr>
          <w:rStyle w:val="sc0"/>
          <w:sz w:val="16"/>
        </w:rPr>
        <w:t xml:space="preserve">                  </w:t>
      </w:r>
      <w:proofErr w:type="spellStart"/>
      <w:r w:rsidRPr="002E675B">
        <w:rPr>
          <w:rStyle w:val="sc51"/>
          <w:sz w:val="16"/>
        </w:rPr>
        <w:t>for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(</w:t>
      </w:r>
      <w:proofErr w:type="spellStart"/>
      <w:r w:rsidRPr="002E675B">
        <w:rPr>
          <w:rStyle w:val="sc161"/>
          <w:sz w:val="16"/>
        </w:rPr>
        <w:t>int</w:t>
      </w:r>
      <w:proofErr w:type="spellEnd"/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y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=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41"/>
          <w:sz w:val="16"/>
        </w:rPr>
        <w:t>0</w:t>
      </w:r>
      <w:r w:rsidRPr="002E675B">
        <w:rPr>
          <w:rStyle w:val="sc101"/>
          <w:sz w:val="16"/>
        </w:rPr>
        <w:t>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y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&lt;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ize</w:t>
      </w:r>
      <w:proofErr w:type="spellEnd"/>
      <w:r w:rsidRPr="002E675B">
        <w:rPr>
          <w:rStyle w:val="sc101"/>
          <w:sz w:val="16"/>
        </w:rPr>
        <w:t>();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y</w:t>
      </w:r>
      <w:r w:rsidRPr="002E675B">
        <w:rPr>
          <w:rStyle w:val="sc101"/>
          <w:sz w:val="16"/>
        </w:rPr>
        <w:t>++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6</w:t>
      </w:r>
      <w:r w:rsidRPr="002E675B">
        <w:rPr>
          <w:rStyle w:val="sc0"/>
          <w:sz w:val="16"/>
        </w:rPr>
        <w:t xml:space="preserve">                    </w:t>
      </w:r>
      <w:r w:rsidRPr="002E675B">
        <w:rPr>
          <w:rStyle w:val="sc101"/>
          <w:sz w:val="16"/>
        </w:rPr>
        <w:t>{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7</w:t>
      </w:r>
      <w:r w:rsidRPr="002E675B">
        <w:rPr>
          <w:rStyle w:val="sc0"/>
          <w:sz w:val="16"/>
        </w:rPr>
        <w:t xml:space="preserve">                     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s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)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01"/>
          <w:sz w:val="16"/>
        </w:rPr>
        <w:t>+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lef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i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y</w:t>
      </w:r>
      <w:r w:rsidRPr="002E675B">
        <w:rPr>
          <w:rStyle w:val="sc101"/>
          <w:sz w:val="16"/>
        </w:rPr>
        <w:t>)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8</w:t>
      </w:r>
      <w:r w:rsidRPr="002E675B">
        <w:rPr>
          <w:rStyle w:val="sc0"/>
          <w:sz w:val="16"/>
        </w:rPr>
        <w:t xml:space="preserve">                              </w:t>
      </w:r>
      <w:r w:rsidRPr="002E675B">
        <w:rPr>
          <w:rStyle w:val="sc101"/>
          <w:sz w:val="16"/>
        </w:rPr>
        <w:t>*</w:t>
      </w:r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ight</w:t>
      </w:r>
      <w:r w:rsidRPr="002E675B">
        <w:rPr>
          <w:rStyle w:val="sc101"/>
          <w:sz w:val="16"/>
        </w:rPr>
        <w:t>.</w:t>
      </w:r>
      <w:r w:rsidRPr="002E675B">
        <w:rPr>
          <w:rStyle w:val="sc11"/>
          <w:sz w:val="16"/>
        </w:rPr>
        <w:t>get</w:t>
      </w:r>
      <w:proofErr w:type="spellEnd"/>
      <w:r w:rsidRPr="002E675B">
        <w:rPr>
          <w:rStyle w:val="sc101"/>
          <w:sz w:val="16"/>
        </w:rPr>
        <w:t>(</w:t>
      </w:r>
      <w:r w:rsidRPr="002E675B">
        <w:rPr>
          <w:rStyle w:val="sc11"/>
          <w:sz w:val="16"/>
        </w:rPr>
        <w:t>y</w:t>
      </w:r>
      <w:r w:rsidRPr="002E675B">
        <w:rPr>
          <w:rStyle w:val="sc101"/>
          <w:sz w:val="16"/>
        </w:rPr>
        <w:t>,</w:t>
      </w:r>
      <w:r w:rsidRPr="002E675B">
        <w:rPr>
          <w:rStyle w:val="sc0"/>
          <w:sz w:val="16"/>
        </w:rPr>
        <w:t xml:space="preserve"> </w:t>
      </w:r>
      <w:r w:rsidRPr="002E675B">
        <w:rPr>
          <w:rStyle w:val="sc11"/>
          <w:sz w:val="16"/>
        </w:rPr>
        <w:t>j</w:t>
      </w:r>
      <w:r w:rsidRPr="002E675B">
        <w:rPr>
          <w:rStyle w:val="sc101"/>
          <w:sz w:val="16"/>
        </w:rPr>
        <w:t>))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69</w:t>
      </w:r>
      <w:r w:rsidRPr="002E675B">
        <w:rPr>
          <w:rStyle w:val="sc0"/>
          <w:sz w:val="16"/>
        </w:rPr>
        <w:t xml:space="preserve">          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70</w:t>
      </w:r>
      <w:r w:rsidRPr="002E675B">
        <w:rPr>
          <w:rStyle w:val="sc0"/>
          <w:sz w:val="16"/>
        </w:rPr>
        <w:t xml:space="preserve">      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71</w:t>
      </w:r>
      <w:r w:rsidRPr="002E675B">
        <w:rPr>
          <w:rStyle w:val="sc0"/>
          <w:sz w:val="16"/>
        </w:rPr>
        <w:t xml:space="preserve">    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72</w:t>
      </w:r>
      <w:r w:rsidRPr="002E675B">
        <w:rPr>
          <w:rStyle w:val="sc0"/>
          <w:sz w:val="16"/>
        </w:rPr>
        <w:t xml:space="preserve">          </w:t>
      </w:r>
      <w:proofErr w:type="spellStart"/>
      <w:r w:rsidRPr="002E675B">
        <w:rPr>
          <w:rStyle w:val="sc51"/>
          <w:sz w:val="16"/>
        </w:rPr>
        <w:t>return</w:t>
      </w:r>
      <w:proofErr w:type="spellEnd"/>
      <w:r w:rsidRPr="002E675B">
        <w:rPr>
          <w:rStyle w:val="sc0"/>
          <w:sz w:val="16"/>
        </w:rPr>
        <w:t xml:space="preserve"> </w:t>
      </w:r>
      <w:proofErr w:type="spellStart"/>
      <w:r w:rsidRPr="002E675B">
        <w:rPr>
          <w:rStyle w:val="sc11"/>
          <w:sz w:val="16"/>
        </w:rPr>
        <w:t>result</w:t>
      </w:r>
      <w:proofErr w:type="spellEnd"/>
      <w:r w:rsidRPr="002E675B">
        <w:rPr>
          <w:rStyle w:val="sc101"/>
          <w:sz w:val="16"/>
        </w:rPr>
        <w:t>;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73</w:t>
      </w:r>
      <w:r w:rsidRPr="002E675B">
        <w:rPr>
          <w:rStyle w:val="sc0"/>
          <w:sz w:val="16"/>
        </w:rPr>
        <w:t xml:space="preserve">      </w:t>
      </w:r>
      <w:r w:rsidRPr="002E675B">
        <w:rPr>
          <w:rStyle w:val="sc101"/>
          <w:sz w:val="16"/>
        </w:rPr>
        <w:t>}</w:t>
      </w:r>
    </w:p>
    <w:p w:rsidR="002E675B" w:rsidRPr="002E675B" w:rsidRDefault="002E675B" w:rsidP="002E675B">
      <w:pPr>
        <w:shd w:val="clear" w:color="auto" w:fill="FFFFFF"/>
        <w:ind w:left="567"/>
        <w:rPr>
          <w:rStyle w:val="sc0"/>
          <w:sz w:val="16"/>
        </w:rPr>
      </w:pPr>
      <w:r w:rsidRPr="002E675B">
        <w:rPr>
          <w:rStyle w:val="sc41"/>
          <w:color w:val="auto"/>
          <w:sz w:val="16"/>
        </w:rPr>
        <w:t>74</w:t>
      </w:r>
      <w:r w:rsidRPr="002E675B">
        <w:rPr>
          <w:rStyle w:val="sc0"/>
          <w:sz w:val="16"/>
        </w:rPr>
        <w:t xml:space="preserve">    </w:t>
      </w:r>
      <w:r w:rsidRPr="002E675B">
        <w:rPr>
          <w:rStyle w:val="sc101"/>
          <w:sz w:val="16"/>
        </w:rPr>
        <w:t>}</w:t>
      </w:r>
    </w:p>
    <w:p w:rsidR="00EF10B4" w:rsidRPr="002E675B" w:rsidRDefault="002E675B" w:rsidP="002E675B">
      <w:pPr>
        <w:shd w:val="clear" w:color="auto" w:fill="FFFFFF"/>
        <w:ind w:left="567"/>
        <w:rPr>
          <w:rFonts w:ascii="Courier New" w:hAnsi="Courier New" w:cs="Courier New"/>
          <w:color w:val="000000"/>
          <w:sz w:val="16"/>
          <w:szCs w:val="20"/>
          <w:lang w:val="en-US"/>
        </w:rPr>
      </w:pPr>
      <w:r w:rsidRPr="002E675B">
        <w:rPr>
          <w:rStyle w:val="sc41"/>
          <w:color w:val="auto"/>
          <w:sz w:val="16"/>
        </w:rPr>
        <w:t>75</w:t>
      </w:r>
      <w:r w:rsidRPr="002E675B">
        <w:rPr>
          <w:rStyle w:val="sc41"/>
          <w:sz w:val="16"/>
          <w:lang w:val="en-US"/>
        </w:rPr>
        <w:t xml:space="preserve"> </w:t>
      </w:r>
      <w:r w:rsidRPr="002E675B">
        <w:rPr>
          <w:rStyle w:val="sc101"/>
          <w:sz w:val="16"/>
        </w:rPr>
        <w:t>}</w:t>
      </w:r>
    </w:p>
    <w:sectPr w:rsidR="00EF10B4" w:rsidRPr="002E675B" w:rsidSect="00A772E1">
      <w:footerReference w:type="default" r:id="rId11"/>
      <w:pgSz w:w="11906" w:h="16838"/>
      <w:pgMar w:top="720" w:right="720" w:bottom="720" w:left="720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51A3" w:rsidRDefault="009651A3" w:rsidP="00A772E1">
      <w:r>
        <w:separator/>
      </w:r>
    </w:p>
  </w:endnote>
  <w:endnote w:type="continuationSeparator" w:id="0">
    <w:p w:rsidR="009651A3" w:rsidRDefault="009651A3" w:rsidP="00A77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743228"/>
      <w:docPartObj>
        <w:docPartGallery w:val="Page Numbers (Bottom of Page)"/>
        <w:docPartUnique/>
      </w:docPartObj>
    </w:sdtPr>
    <w:sdtEndPr/>
    <w:sdtContent>
      <w:p w:rsidR="00A772E1" w:rsidRDefault="00A772E1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E675B" w:rsidRPr="002E675B">
          <w:rPr>
            <w:noProof/>
            <w:lang w:val="ru-RU"/>
          </w:rPr>
          <w:t>1</w:t>
        </w:r>
        <w:r>
          <w:fldChar w:fldCharType="end"/>
        </w:r>
      </w:p>
    </w:sdtContent>
  </w:sdt>
  <w:p w:rsidR="00A772E1" w:rsidRDefault="00A772E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51A3" w:rsidRDefault="009651A3" w:rsidP="00A772E1">
      <w:r>
        <w:separator/>
      </w:r>
    </w:p>
  </w:footnote>
  <w:footnote w:type="continuationSeparator" w:id="0">
    <w:p w:rsidR="009651A3" w:rsidRDefault="009651A3" w:rsidP="00A772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055548"/>
    <w:rsid w:val="0006012A"/>
    <w:rsid w:val="000B5B53"/>
    <w:rsid w:val="000C79A3"/>
    <w:rsid w:val="000D6244"/>
    <w:rsid w:val="00151EAE"/>
    <w:rsid w:val="001D2334"/>
    <w:rsid w:val="001F1AB9"/>
    <w:rsid w:val="00241E71"/>
    <w:rsid w:val="002C44DE"/>
    <w:rsid w:val="002D4DC8"/>
    <w:rsid w:val="002E675B"/>
    <w:rsid w:val="003063B2"/>
    <w:rsid w:val="003521AC"/>
    <w:rsid w:val="00360F14"/>
    <w:rsid w:val="003F51A1"/>
    <w:rsid w:val="00405A59"/>
    <w:rsid w:val="004E7973"/>
    <w:rsid w:val="005D5C5A"/>
    <w:rsid w:val="006053AF"/>
    <w:rsid w:val="00644DF0"/>
    <w:rsid w:val="00657065"/>
    <w:rsid w:val="006C7E42"/>
    <w:rsid w:val="006D529A"/>
    <w:rsid w:val="007312B2"/>
    <w:rsid w:val="00761A51"/>
    <w:rsid w:val="00835F7C"/>
    <w:rsid w:val="008A59B1"/>
    <w:rsid w:val="00941379"/>
    <w:rsid w:val="00946662"/>
    <w:rsid w:val="009651A3"/>
    <w:rsid w:val="00993926"/>
    <w:rsid w:val="009A20E0"/>
    <w:rsid w:val="009C18B1"/>
    <w:rsid w:val="009D451F"/>
    <w:rsid w:val="00A11DCE"/>
    <w:rsid w:val="00A5029B"/>
    <w:rsid w:val="00A772E1"/>
    <w:rsid w:val="00B055AB"/>
    <w:rsid w:val="00B81ABA"/>
    <w:rsid w:val="00B84BB6"/>
    <w:rsid w:val="00C0733D"/>
    <w:rsid w:val="00C552F7"/>
    <w:rsid w:val="00C61D2D"/>
    <w:rsid w:val="00CA6F58"/>
    <w:rsid w:val="00D93D60"/>
    <w:rsid w:val="00DA73DD"/>
    <w:rsid w:val="00DE622E"/>
    <w:rsid w:val="00E04608"/>
    <w:rsid w:val="00E24C5B"/>
    <w:rsid w:val="00E25E53"/>
    <w:rsid w:val="00E6068C"/>
    <w:rsid w:val="00E6343F"/>
    <w:rsid w:val="00E840FA"/>
    <w:rsid w:val="00EF10B4"/>
    <w:rsid w:val="00F5113B"/>
    <w:rsid w:val="00FD6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486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92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50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51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94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95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2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61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53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27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8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20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39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78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76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9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1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6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5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05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59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0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60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47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626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7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11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6</Pages>
  <Words>7074</Words>
  <Characters>4033</Characters>
  <Application>Microsoft Office Word</Application>
  <DocSecurity>0</DocSecurity>
  <Lines>33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11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42</cp:revision>
  <dcterms:created xsi:type="dcterms:W3CDTF">2012-09-10T21:38:00Z</dcterms:created>
  <dcterms:modified xsi:type="dcterms:W3CDTF">2012-09-30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